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58" r:id="rId4"/>
    <p:sldId id="276" r:id="rId5"/>
    <p:sldId id="275" r:id="rId6"/>
    <p:sldId id="260" r:id="rId7"/>
    <p:sldId id="278" r:id="rId8"/>
    <p:sldId id="279" r:id="rId9"/>
    <p:sldId id="266" r:id="rId10"/>
    <p:sldId id="262" r:id="rId11"/>
    <p:sldId id="264" r:id="rId12"/>
    <p:sldId id="265" r:id="rId13"/>
    <p:sldId id="267" r:id="rId14"/>
    <p:sldId id="268" r:id="rId15"/>
    <p:sldId id="269" r:id="rId16"/>
    <p:sldId id="270" r:id="rId17"/>
    <p:sldId id="272" r:id="rId18"/>
    <p:sldId id="259" r:id="rId19"/>
    <p:sldId id="273" r:id="rId20"/>
    <p:sldId id="274" r:id="rId21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2819" autoAdjust="0"/>
  </p:normalViewPr>
  <p:slideViewPr>
    <p:cSldViewPr>
      <p:cViewPr varScale="1">
        <p:scale>
          <a:sx n="69" d="100"/>
          <a:sy n="69" d="100"/>
        </p:scale>
        <p:origin x="55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938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449FD2B-8EB3-4C8E-8674-05C6EE8CE5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7566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8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8A401BB-5B77-400F-9BD6-0954F115F1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7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C255CD-D18A-49BC-8F92-1CFF27F77552}" type="slidenum">
              <a:rPr lang="en-US"/>
              <a:pPr/>
              <a:t>1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177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7DE22B-C649-4FED-B4EE-35BA613F4F4F}" type="slidenum">
              <a:rPr lang="en-US"/>
              <a:pPr/>
              <a:t>10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4743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BF90CB-5364-4DE1-AEDE-B04C049CF086}" type="slidenum">
              <a:rPr lang="en-US"/>
              <a:pPr/>
              <a:t>11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4332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4424BD-3E64-460A-BFB2-DF98E036D61A}" type="slidenum">
              <a:rPr lang="en-US"/>
              <a:pPr/>
              <a:t>12</a:t>
            </a:fld>
            <a:endParaRPr 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42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2BCD03-AB74-4B2A-98BF-A2BF7E226AA6}" type="slidenum">
              <a:rPr lang="en-US"/>
              <a:pPr/>
              <a:t>13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1645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CDBAA0-5DFE-4620-9FAD-E4A4FB3648D3}" type="slidenum">
              <a:rPr lang="en-US"/>
              <a:pPr/>
              <a:t>14</a:t>
            </a:fld>
            <a:endParaRPr 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2001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9E6F7-EF19-4334-A9C6-49731213A169}" type="slidenum">
              <a:rPr lang="en-US"/>
              <a:pPr/>
              <a:t>15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32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0CB21-E148-4D98-89EA-EF61C2DBCE3B}" type="slidenum">
              <a:rPr lang="en-US"/>
              <a:pPr/>
              <a:t>16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1146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EB6A3E-A7D6-45D0-A881-731E093034FE}" type="slidenum">
              <a:rPr lang="en-US"/>
              <a:pPr/>
              <a:t>17</a:t>
            </a:fld>
            <a:endParaRPr 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4898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26477F-7652-4E5C-BE5A-F189BE41503C}" type="slidenum">
              <a:rPr lang="en-US"/>
              <a:pPr/>
              <a:t>18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7647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D46B9F-36C3-436B-B685-2F893A473991}" type="slidenum">
              <a:rPr lang="en-US"/>
              <a:pPr/>
              <a:t>19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666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73FA45-09EA-41BD-B47F-2889148DECC6}" type="slidenum">
              <a:rPr lang="en-US"/>
              <a:pPr/>
              <a:t>2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7448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9E9FFB-A390-467A-A055-78F91BE0D656}" type="slidenum">
              <a:rPr lang="en-US"/>
              <a:pPr/>
              <a:t>20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4984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DE6487-6381-4884-9116-366A8BE569BC}" type="slidenum">
              <a:rPr lang="en-US"/>
              <a:pPr/>
              <a:t>3</a:t>
            </a:fld>
            <a:endParaRPr 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1094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0F095D-32FF-401B-B464-E6FC9336FDB2}" type="slidenum">
              <a:rPr lang="en-US"/>
              <a:pPr/>
              <a:t>4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3738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9D4D0-A2ED-4EE7-9F85-8A028CEE2681}" type="slidenum">
              <a:rPr lang="en-US"/>
              <a:pPr/>
              <a:t>5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9668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8E2FF3-EB45-4D0E-ABB8-AA301DF756F5}" type="slidenum">
              <a:rPr lang="en-US"/>
              <a:pPr/>
              <a:t>6</a:t>
            </a:fld>
            <a:endParaRPr 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7724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8E2FF3-EB45-4D0E-ABB8-AA301DF756F5}" type="slidenum">
              <a:rPr lang="en-US"/>
              <a:pPr/>
              <a:t>7</a:t>
            </a:fld>
            <a:endParaRPr 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099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135AE5-1320-4B17-811A-C7CC822524AE}" type="slidenum">
              <a:rPr lang="en-US"/>
              <a:pPr/>
              <a:t>8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00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135AE5-1320-4B17-811A-C7CC822524AE}" type="slidenum">
              <a:rPr lang="en-US"/>
              <a:pPr/>
              <a:t>9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48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9159875" cy="6870700"/>
            <a:chOff x="0" y="0"/>
            <a:chExt cx="5770" cy="4328"/>
          </a:xfrm>
        </p:grpSpPr>
        <p:sp>
          <p:nvSpPr>
            <p:cNvPr id="5123" name="Rectangle 3"/>
            <p:cNvSpPr>
              <a:spLocks noChangeArrowheads="1"/>
            </p:cNvSpPr>
            <p:nvPr/>
          </p:nvSpPr>
          <p:spPr bwMode="hidden">
            <a:xfrm>
              <a:off x="0" y="4186"/>
              <a:ext cx="5089" cy="14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/>
            </a:p>
          </p:txBody>
        </p:sp>
        <p:sp>
          <p:nvSpPr>
            <p:cNvPr id="5124" name="Rectangle 4"/>
            <p:cNvSpPr>
              <a:spLocks noChangeArrowheads="1"/>
            </p:cNvSpPr>
            <p:nvPr/>
          </p:nvSpPr>
          <p:spPr bwMode="hidden">
            <a:xfrm>
              <a:off x="0" y="0"/>
              <a:ext cx="5089" cy="12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/>
            </a:p>
          </p:txBody>
        </p:sp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5010" y="0"/>
              <a:ext cx="758" cy="432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84706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84706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/>
            </a:p>
          </p:txBody>
        </p:sp>
        <p:grpSp>
          <p:nvGrpSpPr>
            <p:cNvPr id="5126" name="Group 6"/>
            <p:cNvGrpSpPr>
              <a:grpSpLocks/>
            </p:cNvGrpSpPr>
            <p:nvPr/>
          </p:nvGrpSpPr>
          <p:grpSpPr bwMode="auto">
            <a:xfrm>
              <a:off x="4944" y="1"/>
              <a:ext cx="816" cy="3974"/>
              <a:chOff x="4944" y="1"/>
              <a:chExt cx="816" cy="3974"/>
            </a:xfrm>
          </p:grpSpPr>
          <p:grpSp>
            <p:nvGrpSpPr>
              <p:cNvPr id="5127" name="Group 7"/>
              <p:cNvGrpSpPr>
                <a:grpSpLocks/>
              </p:cNvGrpSpPr>
              <p:nvPr userDrawn="1"/>
            </p:nvGrpSpPr>
            <p:grpSpPr bwMode="auto">
              <a:xfrm>
                <a:off x="5280" y="1"/>
                <a:ext cx="480" cy="1430"/>
                <a:chOff x="5280" y="1"/>
                <a:chExt cx="480" cy="1430"/>
              </a:xfrm>
            </p:grpSpPr>
            <p:grpSp>
              <p:nvGrpSpPr>
                <p:cNvPr id="5128" name="Group 8"/>
                <p:cNvGrpSpPr>
                  <a:grpSpLocks/>
                </p:cNvGrpSpPr>
                <p:nvPr userDrawn="1"/>
              </p:nvGrpSpPr>
              <p:grpSpPr bwMode="auto">
                <a:xfrm rot="-5400000">
                  <a:off x="5484" y="0"/>
                  <a:ext cx="174" cy="176"/>
                  <a:chOff x="1657" y="323"/>
                  <a:chExt cx="1691" cy="2560"/>
                </a:xfrm>
              </p:grpSpPr>
              <p:grpSp>
                <p:nvGrpSpPr>
                  <p:cNvPr id="5129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1657" y="323"/>
                    <a:ext cx="1691" cy="2560"/>
                    <a:chOff x="1657" y="323"/>
                    <a:chExt cx="1691" cy="2560"/>
                  </a:xfrm>
                </p:grpSpPr>
                <p:sp>
                  <p:nvSpPr>
                    <p:cNvPr id="5130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2117" y="323"/>
                      <a:ext cx="1231" cy="2560"/>
                    </a:xfrm>
                    <a:custGeom>
                      <a:avLst/>
                      <a:gdLst/>
                      <a:ahLst/>
                      <a:cxnLst>
                        <a:cxn ang="0">
                          <a:pos x="337" y="283"/>
                        </a:cxn>
                        <a:cxn ang="0">
                          <a:pos x="415" y="115"/>
                        </a:cxn>
                        <a:cxn ang="0">
                          <a:pos x="583" y="7"/>
                        </a:cxn>
                        <a:cxn ang="0">
                          <a:pos x="895" y="61"/>
                        </a:cxn>
                        <a:cxn ang="0">
                          <a:pos x="1051" y="349"/>
                        </a:cxn>
                        <a:cxn ang="0">
                          <a:pos x="979" y="769"/>
                        </a:cxn>
                        <a:cxn ang="0">
                          <a:pos x="943" y="943"/>
                        </a:cxn>
                        <a:cxn ang="0">
                          <a:pos x="1105" y="1075"/>
                        </a:cxn>
                        <a:cxn ang="0">
                          <a:pos x="1231" y="1525"/>
                        </a:cxn>
                        <a:cxn ang="0">
                          <a:pos x="1123" y="1969"/>
                        </a:cxn>
                        <a:cxn ang="0">
                          <a:pos x="907" y="2077"/>
                        </a:cxn>
                        <a:cxn ang="0">
                          <a:pos x="721" y="2059"/>
                        </a:cxn>
                        <a:cxn ang="0">
                          <a:pos x="655" y="2251"/>
                        </a:cxn>
                        <a:cxn ang="0">
                          <a:pos x="529" y="2527"/>
                        </a:cxn>
                        <a:cxn ang="0">
                          <a:pos x="211" y="2509"/>
                        </a:cxn>
                        <a:cxn ang="0">
                          <a:pos x="31" y="2227"/>
                        </a:cxn>
                        <a:cxn ang="0">
                          <a:pos x="25" y="1969"/>
                        </a:cxn>
                        <a:cxn ang="0">
                          <a:pos x="145" y="1651"/>
                        </a:cxn>
                        <a:cxn ang="0">
                          <a:pos x="259" y="1513"/>
                        </a:cxn>
                        <a:cxn ang="0">
                          <a:pos x="217" y="1729"/>
                        </a:cxn>
                        <a:cxn ang="0">
                          <a:pos x="73" y="2023"/>
                        </a:cxn>
                        <a:cxn ang="0">
                          <a:pos x="169" y="2323"/>
                        </a:cxn>
                        <a:cxn ang="0">
                          <a:pos x="439" y="2431"/>
                        </a:cxn>
                        <a:cxn ang="0">
                          <a:pos x="595" y="2227"/>
                        </a:cxn>
                        <a:cxn ang="0">
                          <a:pos x="577" y="1807"/>
                        </a:cxn>
                        <a:cxn ang="0">
                          <a:pos x="493" y="1531"/>
                        </a:cxn>
                        <a:cxn ang="0">
                          <a:pos x="535" y="1459"/>
                        </a:cxn>
                        <a:cxn ang="0">
                          <a:pos x="625" y="1633"/>
                        </a:cxn>
                        <a:cxn ang="0">
                          <a:pos x="721" y="1933"/>
                        </a:cxn>
                        <a:cxn ang="0">
                          <a:pos x="967" y="1963"/>
                        </a:cxn>
                        <a:cxn ang="0">
                          <a:pos x="1135" y="1687"/>
                        </a:cxn>
                        <a:cxn ang="0">
                          <a:pos x="1117" y="1273"/>
                        </a:cxn>
                        <a:cxn ang="0">
                          <a:pos x="883" y="1057"/>
                        </a:cxn>
                        <a:cxn ang="0">
                          <a:pos x="679" y="1129"/>
                        </a:cxn>
                        <a:cxn ang="0">
                          <a:pos x="577" y="1117"/>
                        </a:cxn>
                        <a:cxn ang="0">
                          <a:pos x="619" y="1033"/>
                        </a:cxn>
                        <a:cxn ang="0">
                          <a:pos x="811" y="937"/>
                        </a:cxn>
                        <a:cxn ang="0">
                          <a:pos x="949" y="613"/>
                        </a:cxn>
                        <a:cxn ang="0">
                          <a:pos x="883" y="175"/>
                        </a:cxn>
                        <a:cxn ang="0">
                          <a:pos x="619" y="103"/>
                        </a:cxn>
                        <a:cxn ang="0">
                          <a:pos x="391" y="355"/>
                        </a:cxn>
                        <a:cxn ang="0">
                          <a:pos x="403" y="763"/>
                        </a:cxn>
                        <a:cxn ang="0">
                          <a:pos x="343" y="949"/>
                        </a:cxn>
                        <a:cxn ang="0">
                          <a:pos x="289" y="685"/>
                        </a:cxn>
                        <a:cxn ang="0">
                          <a:pos x="307" y="367"/>
                        </a:cxn>
                      </a:cxnLst>
                      <a:rect l="0" t="0" r="r" b="b"/>
                      <a:pathLst>
                        <a:path w="1231" h="2560">
                          <a:moveTo>
                            <a:pt x="307" y="367"/>
                          </a:moveTo>
                          <a:cubicBezTo>
                            <a:pt x="317" y="336"/>
                            <a:pt x="326" y="303"/>
                            <a:pt x="337" y="283"/>
                          </a:cubicBezTo>
                          <a:cubicBezTo>
                            <a:pt x="348" y="263"/>
                            <a:pt x="360" y="275"/>
                            <a:pt x="373" y="247"/>
                          </a:cubicBezTo>
                          <a:cubicBezTo>
                            <a:pt x="386" y="219"/>
                            <a:pt x="400" y="147"/>
                            <a:pt x="415" y="115"/>
                          </a:cubicBezTo>
                          <a:cubicBezTo>
                            <a:pt x="430" y="83"/>
                            <a:pt x="435" y="73"/>
                            <a:pt x="463" y="55"/>
                          </a:cubicBezTo>
                          <a:cubicBezTo>
                            <a:pt x="491" y="37"/>
                            <a:pt x="536" y="14"/>
                            <a:pt x="583" y="7"/>
                          </a:cubicBezTo>
                          <a:cubicBezTo>
                            <a:pt x="630" y="0"/>
                            <a:pt x="693" y="4"/>
                            <a:pt x="745" y="13"/>
                          </a:cubicBezTo>
                          <a:cubicBezTo>
                            <a:pt x="797" y="22"/>
                            <a:pt x="852" y="34"/>
                            <a:pt x="895" y="61"/>
                          </a:cubicBezTo>
                          <a:cubicBezTo>
                            <a:pt x="938" y="88"/>
                            <a:pt x="977" y="127"/>
                            <a:pt x="1003" y="175"/>
                          </a:cubicBezTo>
                          <a:cubicBezTo>
                            <a:pt x="1029" y="223"/>
                            <a:pt x="1044" y="287"/>
                            <a:pt x="1051" y="349"/>
                          </a:cubicBezTo>
                          <a:cubicBezTo>
                            <a:pt x="1058" y="411"/>
                            <a:pt x="1057" y="477"/>
                            <a:pt x="1045" y="547"/>
                          </a:cubicBezTo>
                          <a:cubicBezTo>
                            <a:pt x="1033" y="617"/>
                            <a:pt x="995" y="712"/>
                            <a:pt x="979" y="769"/>
                          </a:cubicBezTo>
                          <a:cubicBezTo>
                            <a:pt x="963" y="826"/>
                            <a:pt x="955" y="860"/>
                            <a:pt x="949" y="889"/>
                          </a:cubicBezTo>
                          <a:cubicBezTo>
                            <a:pt x="943" y="918"/>
                            <a:pt x="936" y="925"/>
                            <a:pt x="943" y="943"/>
                          </a:cubicBezTo>
                          <a:cubicBezTo>
                            <a:pt x="950" y="961"/>
                            <a:pt x="964" y="975"/>
                            <a:pt x="991" y="997"/>
                          </a:cubicBezTo>
                          <a:cubicBezTo>
                            <a:pt x="1018" y="1019"/>
                            <a:pt x="1069" y="1033"/>
                            <a:pt x="1105" y="1075"/>
                          </a:cubicBezTo>
                          <a:cubicBezTo>
                            <a:pt x="1141" y="1117"/>
                            <a:pt x="1186" y="1174"/>
                            <a:pt x="1207" y="1249"/>
                          </a:cubicBezTo>
                          <a:cubicBezTo>
                            <a:pt x="1228" y="1324"/>
                            <a:pt x="1231" y="1441"/>
                            <a:pt x="1231" y="1525"/>
                          </a:cubicBezTo>
                          <a:cubicBezTo>
                            <a:pt x="1231" y="1609"/>
                            <a:pt x="1225" y="1679"/>
                            <a:pt x="1207" y="1753"/>
                          </a:cubicBezTo>
                          <a:cubicBezTo>
                            <a:pt x="1189" y="1827"/>
                            <a:pt x="1153" y="1917"/>
                            <a:pt x="1123" y="1969"/>
                          </a:cubicBezTo>
                          <a:cubicBezTo>
                            <a:pt x="1093" y="2021"/>
                            <a:pt x="1063" y="2047"/>
                            <a:pt x="1027" y="2065"/>
                          </a:cubicBezTo>
                          <a:cubicBezTo>
                            <a:pt x="991" y="2083"/>
                            <a:pt x="951" y="2079"/>
                            <a:pt x="907" y="2077"/>
                          </a:cubicBezTo>
                          <a:cubicBezTo>
                            <a:pt x="863" y="2075"/>
                            <a:pt x="794" y="2056"/>
                            <a:pt x="763" y="2053"/>
                          </a:cubicBezTo>
                          <a:cubicBezTo>
                            <a:pt x="732" y="2050"/>
                            <a:pt x="733" y="2050"/>
                            <a:pt x="721" y="2059"/>
                          </a:cubicBezTo>
                          <a:cubicBezTo>
                            <a:pt x="709" y="2068"/>
                            <a:pt x="702" y="2075"/>
                            <a:pt x="691" y="2107"/>
                          </a:cubicBezTo>
                          <a:cubicBezTo>
                            <a:pt x="680" y="2139"/>
                            <a:pt x="665" y="2205"/>
                            <a:pt x="655" y="2251"/>
                          </a:cubicBezTo>
                          <a:cubicBezTo>
                            <a:pt x="645" y="2297"/>
                            <a:pt x="652" y="2337"/>
                            <a:pt x="631" y="2383"/>
                          </a:cubicBezTo>
                          <a:cubicBezTo>
                            <a:pt x="610" y="2429"/>
                            <a:pt x="574" y="2498"/>
                            <a:pt x="529" y="2527"/>
                          </a:cubicBezTo>
                          <a:cubicBezTo>
                            <a:pt x="484" y="2556"/>
                            <a:pt x="414" y="2560"/>
                            <a:pt x="361" y="2557"/>
                          </a:cubicBezTo>
                          <a:cubicBezTo>
                            <a:pt x="308" y="2554"/>
                            <a:pt x="256" y="2537"/>
                            <a:pt x="211" y="2509"/>
                          </a:cubicBezTo>
                          <a:cubicBezTo>
                            <a:pt x="166" y="2481"/>
                            <a:pt x="121" y="2436"/>
                            <a:pt x="91" y="2389"/>
                          </a:cubicBezTo>
                          <a:cubicBezTo>
                            <a:pt x="61" y="2342"/>
                            <a:pt x="46" y="2275"/>
                            <a:pt x="31" y="2227"/>
                          </a:cubicBezTo>
                          <a:cubicBezTo>
                            <a:pt x="16" y="2179"/>
                            <a:pt x="2" y="2144"/>
                            <a:pt x="1" y="2101"/>
                          </a:cubicBezTo>
                          <a:cubicBezTo>
                            <a:pt x="0" y="2058"/>
                            <a:pt x="13" y="2018"/>
                            <a:pt x="25" y="1969"/>
                          </a:cubicBezTo>
                          <a:cubicBezTo>
                            <a:pt x="37" y="1920"/>
                            <a:pt x="53" y="1860"/>
                            <a:pt x="73" y="1807"/>
                          </a:cubicBezTo>
                          <a:cubicBezTo>
                            <a:pt x="93" y="1754"/>
                            <a:pt x="122" y="1698"/>
                            <a:pt x="145" y="1651"/>
                          </a:cubicBezTo>
                          <a:cubicBezTo>
                            <a:pt x="168" y="1604"/>
                            <a:pt x="192" y="1548"/>
                            <a:pt x="211" y="1525"/>
                          </a:cubicBezTo>
                          <a:cubicBezTo>
                            <a:pt x="230" y="1502"/>
                            <a:pt x="249" y="1502"/>
                            <a:pt x="259" y="1513"/>
                          </a:cubicBezTo>
                          <a:cubicBezTo>
                            <a:pt x="269" y="1524"/>
                            <a:pt x="278" y="1555"/>
                            <a:pt x="271" y="1591"/>
                          </a:cubicBezTo>
                          <a:cubicBezTo>
                            <a:pt x="264" y="1627"/>
                            <a:pt x="242" y="1682"/>
                            <a:pt x="217" y="1729"/>
                          </a:cubicBezTo>
                          <a:cubicBezTo>
                            <a:pt x="192" y="1776"/>
                            <a:pt x="145" y="1824"/>
                            <a:pt x="121" y="1873"/>
                          </a:cubicBezTo>
                          <a:cubicBezTo>
                            <a:pt x="97" y="1922"/>
                            <a:pt x="76" y="1970"/>
                            <a:pt x="73" y="2023"/>
                          </a:cubicBezTo>
                          <a:cubicBezTo>
                            <a:pt x="70" y="2076"/>
                            <a:pt x="87" y="2141"/>
                            <a:pt x="103" y="2191"/>
                          </a:cubicBezTo>
                          <a:cubicBezTo>
                            <a:pt x="119" y="2241"/>
                            <a:pt x="140" y="2285"/>
                            <a:pt x="169" y="2323"/>
                          </a:cubicBezTo>
                          <a:cubicBezTo>
                            <a:pt x="198" y="2361"/>
                            <a:pt x="232" y="2401"/>
                            <a:pt x="277" y="2419"/>
                          </a:cubicBezTo>
                          <a:cubicBezTo>
                            <a:pt x="322" y="2437"/>
                            <a:pt x="395" y="2440"/>
                            <a:pt x="439" y="2431"/>
                          </a:cubicBezTo>
                          <a:cubicBezTo>
                            <a:pt x="483" y="2422"/>
                            <a:pt x="515" y="2399"/>
                            <a:pt x="541" y="2365"/>
                          </a:cubicBezTo>
                          <a:cubicBezTo>
                            <a:pt x="567" y="2331"/>
                            <a:pt x="583" y="2280"/>
                            <a:pt x="595" y="2227"/>
                          </a:cubicBezTo>
                          <a:cubicBezTo>
                            <a:pt x="607" y="2174"/>
                            <a:pt x="616" y="2117"/>
                            <a:pt x="613" y="2047"/>
                          </a:cubicBezTo>
                          <a:cubicBezTo>
                            <a:pt x="610" y="1977"/>
                            <a:pt x="589" y="1871"/>
                            <a:pt x="577" y="1807"/>
                          </a:cubicBezTo>
                          <a:cubicBezTo>
                            <a:pt x="565" y="1743"/>
                            <a:pt x="555" y="1709"/>
                            <a:pt x="541" y="1663"/>
                          </a:cubicBezTo>
                          <a:cubicBezTo>
                            <a:pt x="527" y="1617"/>
                            <a:pt x="502" y="1561"/>
                            <a:pt x="493" y="1531"/>
                          </a:cubicBezTo>
                          <a:cubicBezTo>
                            <a:pt x="484" y="1501"/>
                            <a:pt x="480" y="1495"/>
                            <a:pt x="487" y="1483"/>
                          </a:cubicBezTo>
                          <a:cubicBezTo>
                            <a:pt x="494" y="1471"/>
                            <a:pt x="519" y="1455"/>
                            <a:pt x="535" y="1459"/>
                          </a:cubicBezTo>
                          <a:cubicBezTo>
                            <a:pt x="551" y="1463"/>
                            <a:pt x="568" y="1478"/>
                            <a:pt x="583" y="1507"/>
                          </a:cubicBezTo>
                          <a:cubicBezTo>
                            <a:pt x="598" y="1536"/>
                            <a:pt x="610" y="1583"/>
                            <a:pt x="625" y="1633"/>
                          </a:cubicBezTo>
                          <a:cubicBezTo>
                            <a:pt x="640" y="1683"/>
                            <a:pt x="657" y="1757"/>
                            <a:pt x="673" y="1807"/>
                          </a:cubicBezTo>
                          <a:cubicBezTo>
                            <a:pt x="689" y="1857"/>
                            <a:pt x="697" y="1905"/>
                            <a:pt x="721" y="1933"/>
                          </a:cubicBezTo>
                          <a:cubicBezTo>
                            <a:pt x="745" y="1961"/>
                            <a:pt x="776" y="1970"/>
                            <a:pt x="817" y="1975"/>
                          </a:cubicBezTo>
                          <a:cubicBezTo>
                            <a:pt x="858" y="1980"/>
                            <a:pt x="926" y="1980"/>
                            <a:pt x="967" y="1963"/>
                          </a:cubicBezTo>
                          <a:cubicBezTo>
                            <a:pt x="1008" y="1946"/>
                            <a:pt x="1035" y="1919"/>
                            <a:pt x="1063" y="1873"/>
                          </a:cubicBezTo>
                          <a:cubicBezTo>
                            <a:pt x="1091" y="1827"/>
                            <a:pt x="1122" y="1761"/>
                            <a:pt x="1135" y="1687"/>
                          </a:cubicBezTo>
                          <a:cubicBezTo>
                            <a:pt x="1148" y="1613"/>
                            <a:pt x="1144" y="1498"/>
                            <a:pt x="1141" y="1429"/>
                          </a:cubicBezTo>
                          <a:cubicBezTo>
                            <a:pt x="1138" y="1360"/>
                            <a:pt x="1140" y="1325"/>
                            <a:pt x="1117" y="1273"/>
                          </a:cubicBezTo>
                          <a:cubicBezTo>
                            <a:pt x="1094" y="1221"/>
                            <a:pt x="1042" y="1153"/>
                            <a:pt x="1003" y="1117"/>
                          </a:cubicBezTo>
                          <a:cubicBezTo>
                            <a:pt x="964" y="1081"/>
                            <a:pt x="919" y="1064"/>
                            <a:pt x="883" y="1057"/>
                          </a:cubicBezTo>
                          <a:cubicBezTo>
                            <a:pt x="847" y="1050"/>
                            <a:pt x="821" y="1063"/>
                            <a:pt x="787" y="1075"/>
                          </a:cubicBezTo>
                          <a:cubicBezTo>
                            <a:pt x="753" y="1087"/>
                            <a:pt x="706" y="1117"/>
                            <a:pt x="679" y="1129"/>
                          </a:cubicBezTo>
                          <a:cubicBezTo>
                            <a:pt x="652" y="1141"/>
                            <a:pt x="642" y="1149"/>
                            <a:pt x="625" y="1147"/>
                          </a:cubicBezTo>
                          <a:cubicBezTo>
                            <a:pt x="608" y="1145"/>
                            <a:pt x="584" y="1130"/>
                            <a:pt x="577" y="1117"/>
                          </a:cubicBezTo>
                          <a:cubicBezTo>
                            <a:pt x="570" y="1104"/>
                            <a:pt x="576" y="1083"/>
                            <a:pt x="583" y="1069"/>
                          </a:cubicBezTo>
                          <a:cubicBezTo>
                            <a:pt x="590" y="1055"/>
                            <a:pt x="599" y="1043"/>
                            <a:pt x="619" y="1033"/>
                          </a:cubicBezTo>
                          <a:cubicBezTo>
                            <a:pt x="639" y="1023"/>
                            <a:pt x="671" y="1025"/>
                            <a:pt x="703" y="1009"/>
                          </a:cubicBezTo>
                          <a:cubicBezTo>
                            <a:pt x="735" y="993"/>
                            <a:pt x="780" y="965"/>
                            <a:pt x="811" y="937"/>
                          </a:cubicBezTo>
                          <a:cubicBezTo>
                            <a:pt x="842" y="909"/>
                            <a:pt x="866" y="895"/>
                            <a:pt x="889" y="841"/>
                          </a:cubicBezTo>
                          <a:cubicBezTo>
                            <a:pt x="912" y="787"/>
                            <a:pt x="939" y="696"/>
                            <a:pt x="949" y="613"/>
                          </a:cubicBezTo>
                          <a:cubicBezTo>
                            <a:pt x="959" y="530"/>
                            <a:pt x="960" y="416"/>
                            <a:pt x="949" y="343"/>
                          </a:cubicBezTo>
                          <a:cubicBezTo>
                            <a:pt x="938" y="270"/>
                            <a:pt x="914" y="215"/>
                            <a:pt x="883" y="175"/>
                          </a:cubicBezTo>
                          <a:cubicBezTo>
                            <a:pt x="852" y="135"/>
                            <a:pt x="807" y="115"/>
                            <a:pt x="763" y="103"/>
                          </a:cubicBezTo>
                          <a:cubicBezTo>
                            <a:pt x="719" y="91"/>
                            <a:pt x="665" y="90"/>
                            <a:pt x="619" y="103"/>
                          </a:cubicBezTo>
                          <a:cubicBezTo>
                            <a:pt x="573" y="116"/>
                            <a:pt x="525" y="139"/>
                            <a:pt x="487" y="181"/>
                          </a:cubicBezTo>
                          <a:cubicBezTo>
                            <a:pt x="449" y="223"/>
                            <a:pt x="412" y="301"/>
                            <a:pt x="391" y="355"/>
                          </a:cubicBezTo>
                          <a:cubicBezTo>
                            <a:pt x="370" y="409"/>
                            <a:pt x="359" y="437"/>
                            <a:pt x="361" y="505"/>
                          </a:cubicBezTo>
                          <a:cubicBezTo>
                            <a:pt x="363" y="573"/>
                            <a:pt x="399" y="691"/>
                            <a:pt x="403" y="763"/>
                          </a:cubicBezTo>
                          <a:cubicBezTo>
                            <a:pt x="407" y="835"/>
                            <a:pt x="395" y="906"/>
                            <a:pt x="385" y="937"/>
                          </a:cubicBezTo>
                          <a:cubicBezTo>
                            <a:pt x="375" y="968"/>
                            <a:pt x="356" y="957"/>
                            <a:pt x="343" y="949"/>
                          </a:cubicBezTo>
                          <a:cubicBezTo>
                            <a:pt x="330" y="941"/>
                            <a:pt x="316" y="933"/>
                            <a:pt x="307" y="889"/>
                          </a:cubicBezTo>
                          <a:cubicBezTo>
                            <a:pt x="298" y="845"/>
                            <a:pt x="294" y="755"/>
                            <a:pt x="289" y="685"/>
                          </a:cubicBezTo>
                          <a:cubicBezTo>
                            <a:pt x="284" y="615"/>
                            <a:pt x="273" y="523"/>
                            <a:pt x="277" y="469"/>
                          </a:cubicBezTo>
                          <a:cubicBezTo>
                            <a:pt x="281" y="415"/>
                            <a:pt x="297" y="398"/>
                            <a:pt x="307" y="367"/>
                          </a:cubicBezTo>
                          <a:close/>
                        </a:path>
                      </a:pathLst>
                    </a:custGeom>
                    <a:solidFill>
                      <a:srgbClr val="E7D6B7"/>
                    </a:soli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31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1657" y="376"/>
                      <a:ext cx="865" cy="2071"/>
                    </a:xfrm>
                    <a:custGeom>
                      <a:avLst/>
                      <a:gdLst/>
                      <a:ahLst/>
                      <a:cxnLst>
                        <a:cxn ang="0">
                          <a:pos x="785" y="530"/>
                        </a:cxn>
                        <a:cxn ang="0">
                          <a:pos x="797" y="350"/>
                        </a:cxn>
                        <a:cxn ang="0">
                          <a:pos x="863" y="206"/>
                        </a:cxn>
                        <a:cxn ang="0">
                          <a:pos x="809" y="218"/>
                        </a:cxn>
                        <a:cxn ang="0">
                          <a:pos x="749" y="218"/>
                        </a:cxn>
                        <a:cxn ang="0">
                          <a:pos x="683" y="116"/>
                        </a:cxn>
                        <a:cxn ang="0">
                          <a:pos x="611" y="32"/>
                        </a:cxn>
                        <a:cxn ang="0">
                          <a:pos x="509" y="2"/>
                        </a:cxn>
                        <a:cxn ang="0">
                          <a:pos x="407" y="20"/>
                        </a:cxn>
                        <a:cxn ang="0">
                          <a:pos x="281" y="74"/>
                        </a:cxn>
                        <a:cxn ang="0">
                          <a:pos x="173" y="206"/>
                        </a:cxn>
                        <a:cxn ang="0">
                          <a:pos x="119" y="404"/>
                        </a:cxn>
                        <a:cxn ang="0">
                          <a:pos x="131" y="590"/>
                        </a:cxn>
                        <a:cxn ang="0">
                          <a:pos x="173" y="782"/>
                        </a:cxn>
                        <a:cxn ang="0">
                          <a:pos x="197" y="884"/>
                        </a:cxn>
                        <a:cxn ang="0">
                          <a:pos x="167" y="986"/>
                        </a:cxn>
                        <a:cxn ang="0">
                          <a:pos x="65" y="1124"/>
                        </a:cxn>
                        <a:cxn ang="0">
                          <a:pos x="17" y="1298"/>
                        </a:cxn>
                        <a:cxn ang="0">
                          <a:pos x="5" y="1550"/>
                        </a:cxn>
                        <a:cxn ang="0">
                          <a:pos x="47" y="1748"/>
                        </a:cxn>
                        <a:cxn ang="0">
                          <a:pos x="131" y="1898"/>
                        </a:cxn>
                        <a:cxn ang="0">
                          <a:pos x="299" y="1988"/>
                        </a:cxn>
                        <a:cxn ang="0">
                          <a:pos x="425" y="1982"/>
                        </a:cxn>
                        <a:cxn ang="0">
                          <a:pos x="467" y="1994"/>
                        </a:cxn>
                        <a:cxn ang="0">
                          <a:pos x="497" y="2066"/>
                        </a:cxn>
                        <a:cxn ang="0">
                          <a:pos x="497" y="1964"/>
                        </a:cxn>
                        <a:cxn ang="0">
                          <a:pos x="557" y="1778"/>
                        </a:cxn>
                        <a:cxn ang="0">
                          <a:pos x="617" y="1658"/>
                        </a:cxn>
                        <a:cxn ang="0">
                          <a:pos x="581" y="1700"/>
                        </a:cxn>
                        <a:cxn ang="0">
                          <a:pos x="515" y="1820"/>
                        </a:cxn>
                        <a:cxn ang="0">
                          <a:pos x="407" y="1904"/>
                        </a:cxn>
                        <a:cxn ang="0">
                          <a:pos x="269" y="1898"/>
                        </a:cxn>
                        <a:cxn ang="0">
                          <a:pos x="179" y="1814"/>
                        </a:cxn>
                        <a:cxn ang="0">
                          <a:pos x="113" y="1640"/>
                        </a:cxn>
                        <a:cxn ang="0">
                          <a:pos x="107" y="1394"/>
                        </a:cxn>
                        <a:cxn ang="0">
                          <a:pos x="137" y="1190"/>
                        </a:cxn>
                        <a:cxn ang="0">
                          <a:pos x="203" y="1070"/>
                        </a:cxn>
                        <a:cxn ang="0">
                          <a:pos x="323" y="1022"/>
                        </a:cxn>
                        <a:cxn ang="0">
                          <a:pos x="509" y="1076"/>
                        </a:cxn>
                        <a:cxn ang="0">
                          <a:pos x="611" y="1124"/>
                        </a:cxn>
                        <a:cxn ang="0">
                          <a:pos x="665" y="1100"/>
                        </a:cxn>
                        <a:cxn ang="0">
                          <a:pos x="659" y="1046"/>
                        </a:cxn>
                        <a:cxn ang="0">
                          <a:pos x="611" y="1004"/>
                        </a:cxn>
                        <a:cxn ang="0">
                          <a:pos x="497" y="980"/>
                        </a:cxn>
                        <a:cxn ang="0">
                          <a:pos x="323" y="896"/>
                        </a:cxn>
                        <a:cxn ang="0">
                          <a:pos x="233" y="680"/>
                        </a:cxn>
                        <a:cxn ang="0">
                          <a:pos x="209" y="416"/>
                        </a:cxn>
                        <a:cxn ang="0">
                          <a:pos x="317" y="170"/>
                        </a:cxn>
                        <a:cxn ang="0">
                          <a:pos x="485" y="110"/>
                        </a:cxn>
                        <a:cxn ang="0">
                          <a:pos x="617" y="164"/>
                        </a:cxn>
                        <a:cxn ang="0">
                          <a:pos x="707" y="290"/>
                        </a:cxn>
                        <a:cxn ang="0">
                          <a:pos x="737" y="428"/>
                        </a:cxn>
                        <a:cxn ang="0">
                          <a:pos x="773" y="602"/>
                        </a:cxn>
                        <a:cxn ang="0">
                          <a:pos x="809" y="584"/>
                        </a:cxn>
                        <a:cxn ang="0">
                          <a:pos x="785" y="530"/>
                        </a:cxn>
                      </a:cxnLst>
                      <a:rect l="0" t="0" r="r" b="b"/>
                      <a:pathLst>
                        <a:path w="865" h="2071">
                          <a:moveTo>
                            <a:pt x="785" y="530"/>
                          </a:moveTo>
                          <a:cubicBezTo>
                            <a:pt x="783" y="491"/>
                            <a:pt x="784" y="404"/>
                            <a:pt x="797" y="350"/>
                          </a:cubicBezTo>
                          <a:cubicBezTo>
                            <a:pt x="810" y="296"/>
                            <a:pt x="861" y="228"/>
                            <a:pt x="863" y="206"/>
                          </a:cubicBezTo>
                          <a:cubicBezTo>
                            <a:pt x="865" y="184"/>
                            <a:pt x="828" y="216"/>
                            <a:pt x="809" y="218"/>
                          </a:cubicBezTo>
                          <a:cubicBezTo>
                            <a:pt x="790" y="220"/>
                            <a:pt x="770" y="235"/>
                            <a:pt x="749" y="218"/>
                          </a:cubicBezTo>
                          <a:cubicBezTo>
                            <a:pt x="728" y="201"/>
                            <a:pt x="706" y="147"/>
                            <a:pt x="683" y="116"/>
                          </a:cubicBezTo>
                          <a:cubicBezTo>
                            <a:pt x="660" y="85"/>
                            <a:pt x="640" y="51"/>
                            <a:pt x="611" y="32"/>
                          </a:cubicBezTo>
                          <a:cubicBezTo>
                            <a:pt x="582" y="13"/>
                            <a:pt x="543" y="4"/>
                            <a:pt x="509" y="2"/>
                          </a:cubicBezTo>
                          <a:cubicBezTo>
                            <a:pt x="475" y="0"/>
                            <a:pt x="445" y="8"/>
                            <a:pt x="407" y="20"/>
                          </a:cubicBezTo>
                          <a:cubicBezTo>
                            <a:pt x="369" y="32"/>
                            <a:pt x="320" y="43"/>
                            <a:pt x="281" y="74"/>
                          </a:cubicBezTo>
                          <a:cubicBezTo>
                            <a:pt x="242" y="105"/>
                            <a:pt x="200" y="151"/>
                            <a:pt x="173" y="206"/>
                          </a:cubicBezTo>
                          <a:cubicBezTo>
                            <a:pt x="146" y="261"/>
                            <a:pt x="126" y="340"/>
                            <a:pt x="119" y="404"/>
                          </a:cubicBezTo>
                          <a:cubicBezTo>
                            <a:pt x="112" y="468"/>
                            <a:pt x="122" y="527"/>
                            <a:pt x="131" y="590"/>
                          </a:cubicBezTo>
                          <a:cubicBezTo>
                            <a:pt x="140" y="653"/>
                            <a:pt x="162" y="733"/>
                            <a:pt x="173" y="782"/>
                          </a:cubicBezTo>
                          <a:cubicBezTo>
                            <a:pt x="184" y="831"/>
                            <a:pt x="198" y="850"/>
                            <a:pt x="197" y="884"/>
                          </a:cubicBezTo>
                          <a:cubicBezTo>
                            <a:pt x="196" y="918"/>
                            <a:pt x="189" y="946"/>
                            <a:pt x="167" y="986"/>
                          </a:cubicBezTo>
                          <a:cubicBezTo>
                            <a:pt x="145" y="1026"/>
                            <a:pt x="90" y="1072"/>
                            <a:pt x="65" y="1124"/>
                          </a:cubicBezTo>
                          <a:cubicBezTo>
                            <a:pt x="40" y="1176"/>
                            <a:pt x="27" y="1227"/>
                            <a:pt x="17" y="1298"/>
                          </a:cubicBezTo>
                          <a:cubicBezTo>
                            <a:pt x="7" y="1369"/>
                            <a:pt x="0" y="1475"/>
                            <a:pt x="5" y="1550"/>
                          </a:cubicBezTo>
                          <a:cubicBezTo>
                            <a:pt x="10" y="1625"/>
                            <a:pt x="26" y="1690"/>
                            <a:pt x="47" y="1748"/>
                          </a:cubicBezTo>
                          <a:cubicBezTo>
                            <a:pt x="68" y="1806"/>
                            <a:pt x="89" y="1858"/>
                            <a:pt x="131" y="1898"/>
                          </a:cubicBezTo>
                          <a:cubicBezTo>
                            <a:pt x="173" y="1938"/>
                            <a:pt x="250" y="1974"/>
                            <a:pt x="299" y="1988"/>
                          </a:cubicBezTo>
                          <a:cubicBezTo>
                            <a:pt x="348" y="2002"/>
                            <a:pt x="397" y="1981"/>
                            <a:pt x="425" y="1982"/>
                          </a:cubicBezTo>
                          <a:cubicBezTo>
                            <a:pt x="453" y="1983"/>
                            <a:pt x="455" y="1980"/>
                            <a:pt x="467" y="1994"/>
                          </a:cubicBezTo>
                          <a:cubicBezTo>
                            <a:pt x="479" y="2008"/>
                            <a:pt x="492" y="2071"/>
                            <a:pt x="497" y="2066"/>
                          </a:cubicBezTo>
                          <a:cubicBezTo>
                            <a:pt x="502" y="2061"/>
                            <a:pt x="487" y="2012"/>
                            <a:pt x="497" y="1964"/>
                          </a:cubicBezTo>
                          <a:cubicBezTo>
                            <a:pt x="507" y="1916"/>
                            <a:pt x="537" y="1829"/>
                            <a:pt x="557" y="1778"/>
                          </a:cubicBezTo>
                          <a:cubicBezTo>
                            <a:pt x="577" y="1727"/>
                            <a:pt x="613" y="1671"/>
                            <a:pt x="617" y="1658"/>
                          </a:cubicBezTo>
                          <a:cubicBezTo>
                            <a:pt x="621" y="1645"/>
                            <a:pt x="598" y="1673"/>
                            <a:pt x="581" y="1700"/>
                          </a:cubicBezTo>
                          <a:cubicBezTo>
                            <a:pt x="564" y="1727"/>
                            <a:pt x="544" y="1786"/>
                            <a:pt x="515" y="1820"/>
                          </a:cubicBezTo>
                          <a:cubicBezTo>
                            <a:pt x="486" y="1854"/>
                            <a:pt x="448" y="1891"/>
                            <a:pt x="407" y="1904"/>
                          </a:cubicBezTo>
                          <a:cubicBezTo>
                            <a:pt x="366" y="1917"/>
                            <a:pt x="307" y="1913"/>
                            <a:pt x="269" y="1898"/>
                          </a:cubicBezTo>
                          <a:cubicBezTo>
                            <a:pt x="231" y="1883"/>
                            <a:pt x="205" y="1857"/>
                            <a:pt x="179" y="1814"/>
                          </a:cubicBezTo>
                          <a:cubicBezTo>
                            <a:pt x="153" y="1771"/>
                            <a:pt x="125" y="1710"/>
                            <a:pt x="113" y="1640"/>
                          </a:cubicBezTo>
                          <a:cubicBezTo>
                            <a:pt x="101" y="1570"/>
                            <a:pt x="103" y="1469"/>
                            <a:pt x="107" y="1394"/>
                          </a:cubicBezTo>
                          <a:cubicBezTo>
                            <a:pt x="111" y="1319"/>
                            <a:pt x="121" y="1244"/>
                            <a:pt x="137" y="1190"/>
                          </a:cubicBezTo>
                          <a:cubicBezTo>
                            <a:pt x="153" y="1136"/>
                            <a:pt x="172" y="1098"/>
                            <a:pt x="203" y="1070"/>
                          </a:cubicBezTo>
                          <a:cubicBezTo>
                            <a:pt x="234" y="1042"/>
                            <a:pt x="272" y="1021"/>
                            <a:pt x="323" y="1022"/>
                          </a:cubicBezTo>
                          <a:cubicBezTo>
                            <a:pt x="374" y="1023"/>
                            <a:pt x="461" y="1059"/>
                            <a:pt x="509" y="1076"/>
                          </a:cubicBezTo>
                          <a:cubicBezTo>
                            <a:pt x="557" y="1093"/>
                            <a:pt x="585" y="1120"/>
                            <a:pt x="611" y="1124"/>
                          </a:cubicBezTo>
                          <a:cubicBezTo>
                            <a:pt x="637" y="1128"/>
                            <a:pt x="657" y="1113"/>
                            <a:pt x="665" y="1100"/>
                          </a:cubicBezTo>
                          <a:cubicBezTo>
                            <a:pt x="673" y="1087"/>
                            <a:pt x="668" y="1062"/>
                            <a:pt x="659" y="1046"/>
                          </a:cubicBezTo>
                          <a:cubicBezTo>
                            <a:pt x="650" y="1030"/>
                            <a:pt x="638" y="1015"/>
                            <a:pt x="611" y="1004"/>
                          </a:cubicBezTo>
                          <a:cubicBezTo>
                            <a:pt x="584" y="993"/>
                            <a:pt x="545" y="998"/>
                            <a:pt x="497" y="980"/>
                          </a:cubicBezTo>
                          <a:cubicBezTo>
                            <a:pt x="449" y="962"/>
                            <a:pt x="367" y="946"/>
                            <a:pt x="323" y="896"/>
                          </a:cubicBezTo>
                          <a:cubicBezTo>
                            <a:pt x="279" y="846"/>
                            <a:pt x="252" y="760"/>
                            <a:pt x="233" y="680"/>
                          </a:cubicBezTo>
                          <a:cubicBezTo>
                            <a:pt x="214" y="600"/>
                            <a:pt x="195" y="501"/>
                            <a:pt x="209" y="416"/>
                          </a:cubicBezTo>
                          <a:cubicBezTo>
                            <a:pt x="223" y="331"/>
                            <a:pt x="271" y="221"/>
                            <a:pt x="317" y="170"/>
                          </a:cubicBezTo>
                          <a:cubicBezTo>
                            <a:pt x="363" y="119"/>
                            <a:pt x="435" y="111"/>
                            <a:pt x="485" y="110"/>
                          </a:cubicBezTo>
                          <a:cubicBezTo>
                            <a:pt x="535" y="109"/>
                            <a:pt x="580" y="134"/>
                            <a:pt x="617" y="164"/>
                          </a:cubicBezTo>
                          <a:cubicBezTo>
                            <a:pt x="654" y="194"/>
                            <a:pt x="687" y="246"/>
                            <a:pt x="707" y="290"/>
                          </a:cubicBezTo>
                          <a:cubicBezTo>
                            <a:pt x="727" y="334"/>
                            <a:pt x="726" y="376"/>
                            <a:pt x="737" y="428"/>
                          </a:cubicBezTo>
                          <a:cubicBezTo>
                            <a:pt x="748" y="480"/>
                            <a:pt x="761" y="576"/>
                            <a:pt x="773" y="602"/>
                          </a:cubicBezTo>
                          <a:cubicBezTo>
                            <a:pt x="785" y="628"/>
                            <a:pt x="807" y="597"/>
                            <a:pt x="809" y="584"/>
                          </a:cubicBezTo>
                          <a:cubicBezTo>
                            <a:pt x="811" y="571"/>
                            <a:pt x="787" y="569"/>
                            <a:pt x="785" y="530"/>
                          </a:cubicBezTo>
                          <a:close/>
                        </a:path>
                      </a:pathLst>
                    </a:custGeom>
                    <a:solidFill>
                      <a:srgbClr val="E7D6B7"/>
                    </a:soli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13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428"/>
                    <a:ext cx="168" cy="246"/>
                  </a:xfrm>
                  <a:prstGeom prst="ellipse">
                    <a:avLst/>
                  </a:prstGeom>
                  <a:solidFill>
                    <a:srgbClr val="E7D6B7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33" name="Freeform 13"/>
                  <p:cNvSpPr>
                    <a:spLocks/>
                  </p:cNvSpPr>
                  <p:nvPr/>
                </p:nvSpPr>
                <p:spPr bwMode="auto">
                  <a:xfrm>
                    <a:off x="2595" y="741"/>
                    <a:ext cx="266" cy="521"/>
                  </a:xfrm>
                  <a:custGeom>
                    <a:avLst/>
                    <a:gdLst/>
                    <a:ahLst/>
                    <a:cxnLst>
                      <a:cxn ang="0">
                        <a:pos x="3" y="483"/>
                      </a:cxn>
                      <a:cxn ang="0">
                        <a:pos x="27" y="273"/>
                      </a:cxn>
                      <a:cxn ang="0">
                        <a:pos x="111" y="45"/>
                      </a:cxn>
                      <a:cxn ang="0">
                        <a:pos x="183" y="3"/>
                      </a:cxn>
                      <a:cxn ang="0">
                        <a:pos x="237" y="39"/>
                      </a:cxn>
                      <a:cxn ang="0">
                        <a:pos x="261" y="129"/>
                      </a:cxn>
                      <a:cxn ang="0">
                        <a:pos x="207" y="273"/>
                      </a:cxn>
                      <a:cxn ang="0">
                        <a:pos x="105" y="477"/>
                      </a:cxn>
                      <a:cxn ang="0">
                        <a:pos x="45" y="501"/>
                      </a:cxn>
                      <a:cxn ang="0">
                        <a:pos x="3" y="483"/>
                      </a:cxn>
                    </a:cxnLst>
                    <a:rect l="0" t="0" r="r" b="b"/>
                    <a:pathLst>
                      <a:path w="266" h="521">
                        <a:moveTo>
                          <a:pt x="3" y="483"/>
                        </a:moveTo>
                        <a:cubicBezTo>
                          <a:pt x="0" y="445"/>
                          <a:pt x="9" y="346"/>
                          <a:pt x="27" y="273"/>
                        </a:cubicBezTo>
                        <a:cubicBezTo>
                          <a:pt x="45" y="200"/>
                          <a:pt x="85" y="90"/>
                          <a:pt x="111" y="45"/>
                        </a:cubicBezTo>
                        <a:cubicBezTo>
                          <a:pt x="137" y="0"/>
                          <a:pt x="162" y="4"/>
                          <a:pt x="183" y="3"/>
                        </a:cubicBezTo>
                        <a:cubicBezTo>
                          <a:pt x="204" y="2"/>
                          <a:pt x="224" y="18"/>
                          <a:pt x="237" y="39"/>
                        </a:cubicBezTo>
                        <a:cubicBezTo>
                          <a:pt x="250" y="60"/>
                          <a:pt x="266" y="90"/>
                          <a:pt x="261" y="129"/>
                        </a:cubicBezTo>
                        <a:cubicBezTo>
                          <a:pt x="256" y="168"/>
                          <a:pt x="233" y="215"/>
                          <a:pt x="207" y="273"/>
                        </a:cubicBezTo>
                        <a:cubicBezTo>
                          <a:pt x="181" y="331"/>
                          <a:pt x="132" y="439"/>
                          <a:pt x="105" y="477"/>
                        </a:cubicBezTo>
                        <a:cubicBezTo>
                          <a:pt x="78" y="515"/>
                          <a:pt x="61" y="501"/>
                          <a:pt x="45" y="501"/>
                        </a:cubicBezTo>
                        <a:cubicBezTo>
                          <a:pt x="29" y="501"/>
                          <a:pt x="6" y="521"/>
                          <a:pt x="3" y="483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34" name="Freeform 14"/>
                  <p:cNvSpPr>
                    <a:spLocks/>
                  </p:cNvSpPr>
                  <p:nvPr/>
                </p:nvSpPr>
                <p:spPr bwMode="auto">
                  <a:xfrm>
                    <a:off x="2672" y="1593"/>
                    <a:ext cx="392" cy="340"/>
                  </a:xfrm>
                  <a:custGeom>
                    <a:avLst/>
                    <a:gdLst/>
                    <a:ahLst/>
                    <a:cxnLst>
                      <a:cxn ang="0">
                        <a:pos x="100" y="201"/>
                      </a:cxn>
                      <a:cxn ang="0">
                        <a:pos x="16" y="87"/>
                      </a:cxn>
                      <a:cxn ang="0">
                        <a:pos x="4" y="45"/>
                      </a:cxn>
                      <a:cxn ang="0">
                        <a:pos x="28" y="3"/>
                      </a:cxn>
                      <a:cxn ang="0">
                        <a:pos x="130" y="27"/>
                      </a:cxn>
                      <a:cxn ang="0">
                        <a:pos x="250" y="75"/>
                      </a:cxn>
                      <a:cxn ang="0">
                        <a:pos x="364" y="159"/>
                      </a:cxn>
                      <a:cxn ang="0">
                        <a:pos x="388" y="273"/>
                      </a:cxn>
                      <a:cxn ang="0">
                        <a:pos x="340" y="333"/>
                      </a:cxn>
                      <a:cxn ang="0">
                        <a:pos x="244" y="315"/>
                      </a:cxn>
                      <a:cxn ang="0">
                        <a:pos x="100" y="201"/>
                      </a:cxn>
                    </a:cxnLst>
                    <a:rect l="0" t="0" r="r" b="b"/>
                    <a:pathLst>
                      <a:path w="392" h="340">
                        <a:moveTo>
                          <a:pt x="100" y="201"/>
                        </a:moveTo>
                        <a:cubicBezTo>
                          <a:pt x="62" y="163"/>
                          <a:pt x="32" y="113"/>
                          <a:pt x="16" y="87"/>
                        </a:cubicBezTo>
                        <a:cubicBezTo>
                          <a:pt x="0" y="61"/>
                          <a:pt x="2" y="59"/>
                          <a:pt x="4" y="45"/>
                        </a:cubicBezTo>
                        <a:cubicBezTo>
                          <a:pt x="6" y="31"/>
                          <a:pt x="7" y="6"/>
                          <a:pt x="28" y="3"/>
                        </a:cubicBezTo>
                        <a:cubicBezTo>
                          <a:pt x="49" y="0"/>
                          <a:pt x="93" y="15"/>
                          <a:pt x="130" y="27"/>
                        </a:cubicBezTo>
                        <a:cubicBezTo>
                          <a:pt x="167" y="39"/>
                          <a:pt x="211" y="53"/>
                          <a:pt x="250" y="75"/>
                        </a:cubicBezTo>
                        <a:cubicBezTo>
                          <a:pt x="289" y="97"/>
                          <a:pt x="341" y="126"/>
                          <a:pt x="364" y="159"/>
                        </a:cubicBezTo>
                        <a:cubicBezTo>
                          <a:pt x="387" y="192"/>
                          <a:pt x="392" y="244"/>
                          <a:pt x="388" y="273"/>
                        </a:cubicBezTo>
                        <a:cubicBezTo>
                          <a:pt x="384" y="302"/>
                          <a:pt x="364" y="326"/>
                          <a:pt x="340" y="333"/>
                        </a:cubicBezTo>
                        <a:cubicBezTo>
                          <a:pt x="316" y="340"/>
                          <a:pt x="282" y="336"/>
                          <a:pt x="244" y="315"/>
                        </a:cubicBezTo>
                        <a:cubicBezTo>
                          <a:pt x="206" y="294"/>
                          <a:pt x="138" y="239"/>
                          <a:pt x="100" y="201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35" name="Freeform 15"/>
                  <p:cNvSpPr>
                    <a:spLocks/>
                  </p:cNvSpPr>
                  <p:nvPr/>
                </p:nvSpPr>
                <p:spPr bwMode="auto">
                  <a:xfrm>
                    <a:off x="2412" y="1929"/>
                    <a:ext cx="151" cy="558"/>
                  </a:xfrm>
                  <a:custGeom>
                    <a:avLst/>
                    <a:gdLst/>
                    <a:ahLst/>
                    <a:cxnLst>
                      <a:cxn ang="0">
                        <a:pos x="18" y="165"/>
                      </a:cxn>
                      <a:cxn ang="0">
                        <a:pos x="42" y="39"/>
                      </a:cxn>
                      <a:cxn ang="0">
                        <a:pos x="66" y="3"/>
                      </a:cxn>
                      <a:cxn ang="0">
                        <a:pos x="108" y="27"/>
                      </a:cxn>
                      <a:cxn ang="0">
                        <a:pos x="138" y="165"/>
                      </a:cxn>
                      <a:cxn ang="0">
                        <a:pos x="144" y="423"/>
                      </a:cxn>
                      <a:cxn ang="0">
                        <a:pos x="96" y="543"/>
                      </a:cxn>
                      <a:cxn ang="0">
                        <a:pos x="24" y="513"/>
                      </a:cxn>
                      <a:cxn ang="0">
                        <a:pos x="0" y="315"/>
                      </a:cxn>
                      <a:cxn ang="0">
                        <a:pos x="18" y="165"/>
                      </a:cxn>
                    </a:cxnLst>
                    <a:rect l="0" t="0" r="r" b="b"/>
                    <a:pathLst>
                      <a:path w="151" h="558">
                        <a:moveTo>
                          <a:pt x="18" y="165"/>
                        </a:moveTo>
                        <a:cubicBezTo>
                          <a:pt x="25" y="119"/>
                          <a:pt x="34" y="66"/>
                          <a:pt x="42" y="39"/>
                        </a:cubicBezTo>
                        <a:cubicBezTo>
                          <a:pt x="50" y="12"/>
                          <a:pt x="55" y="5"/>
                          <a:pt x="66" y="3"/>
                        </a:cubicBezTo>
                        <a:cubicBezTo>
                          <a:pt x="77" y="1"/>
                          <a:pt x="96" y="0"/>
                          <a:pt x="108" y="27"/>
                        </a:cubicBezTo>
                        <a:cubicBezTo>
                          <a:pt x="120" y="54"/>
                          <a:pt x="132" y="99"/>
                          <a:pt x="138" y="165"/>
                        </a:cubicBezTo>
                        <a:cubicBezTo>
                          <a:pt x="144" y="231"/>
                          <a:pt x="151" y="360"/>
                          <a:pt x="144" y="423"/>
                        </a:cubicBezTo>
                        <a:cubicBezTo>
                          <a:pt x="137" y="486"/>
                          <a:pt x="116" y="528"/>
                          <a:pt x="96" y="543"/>
                        </a:cubicBezTo>
                        <a:cubicBezTo>
                          <a:pt x="76" y="558"/>
                          <a:pt x="40" y="551"/>
                          <a:pt x="24" y="513"/>
                        </a:cubicBezTo>
                        <a:cubicBezTo>
                          <a:pt x="8" y="475"/>
                          <a:pt x="0" y="372"/>
                          <a:pt x="0" y="315"/>
                        </a:cubicBezTo>
                        <a:cubicBezTo>
                          <a:pt x="0" y="258"/>
                          <a:pt x="11" y="211"/>
                          <a:pt x="18" y="165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36" name="Freeform 16"/>
                  <p:cNvSpPr>
                    <a:spLocks/>
                  </p:cNvSpPr>
                  <p:nvPr/>
                </p:nvSpPr>
                <p:spPr bwMode="auto">
                  <a:xfrm>
                    <a:off x="1907" y="1589"/>
                    <a:ext cx="392" cy="253"/>
                  </a:xfrm>
                  <a:custGeom>
                    <a:avLst/>
                    <a:gdLst/>
                    <a:ahLst/>
                    <a:cxnLst>
                      <a:cxn ang="0">
                        <a:pos x="175" y="61"/>
                      </a:cxn>
                      <a:cxn ang="0">
                        <a:pos x="307" y="19"/>
                      </a:cxn>
                      <a:cxn ang="0">
                        <a:pos x="367" y="7"/>
                      </a:cxn>
                      <a:cxn ang="0">
                        <a:pos x="385" y="61"/>
                      </a:cxn>
                      <a:cxn ang="0">
                        <a:pos x="325" y="133"/>
                      </a:cxn>
                      <a:cxn ang="0">
                        <a:pos x="193" y="223"/>
                      </a:cxn>
                      <a:cxn ang="0">
                        <a:pos x="37" y="247"/>
                      </a:cxn>
                      <a:cxn ang="0">
                        <a:pos x="1" y="187"/>
                      </a:cxn>
                      <a:cxn ang="0">
                        <a:pos x="43" y="115"/>
                      </a:cxn>
                      <a:cxn ang="0">
                        <a:pos x="175" y="61"/>
                      </a:cxn>
                    </a:cxnLst>
                    <a:rect l="0" t="0" r="r" b="b"/>
                    <a:pathLst>
                      <a:path w="392" h="253">
                        <a:moveTo>
                          <a:pt x="175" y="61"/>
                        </a:moveTo>
                        <a:cubicBezTo>
                          <a:pt x="219" y="45"/>
                          <a:pt x="275" y="28"/>
                          <a:pt x="307" y="19"/>
                        </a:cubicBezTo>
                        <a:cubicBezTo>
                          <a:pt x="339" y="10"/>
                          <a:pt x="354" y="0"/>
                          <a:pt x="367" y="7"/>
                        </a:cubicBezTo>
                        <a:cubicBezTo>
                          <a:pt x="380" y="14"/>
                          <a:pt x="392" y="40"/>
                          <a:pt x="385" y="61"/>
                        </a:cubicBezTo>
                        <a:cubicBezTo>
                          <a:pt x="378" y="82"/>
                          <a:pt x="357" y="106"/>
                          <a:pt x="325" y="133"/>
                        </a:cubicBezTo>
                        <a:cubicBezTo>
                          <a:pt x="293" y="160"/>
                          <a:pt x="241" y="204"/>
                          <a:pt x="193" y="223"/>
                        </a:cubicBezTo>
                        <a:cubicBezTo>
                          <a:pt x="145" y="242"/>
                          <a:pt x="69" y="253"/>
                          <a:pt x="37" y="247"/>
                        </a:cubicBezTo>
                        <a:cubicBezTo>
                          <a:pt x="5" y="241"/>
                          <a:pt x="0" y="209"/>
                          <a:pt x="1" y="187"/>
                        </a:cubicBezTo>
                        <a:cubicBezTo>
                          <a:pt x="2" y="165"/>
                          <a:pt x="15" y="136"/>
                          <a:pt x="43" y="115"/>
                        </a:cubicBezTo>
                        <a:cubicBezTo>
                          <a:pt x="71" y="94"/>
                          <a:pt x="131" y="77"/>
                          <a:pt x="175" y="61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37" name="Freeform 17"/>
                  <p:cNvSpPr>
                    <a:spLocks/>
                  </p:cNvSpPr>
                  <p:nvPr/>
                </p:nvSpPr>
                <p:spPr bwMode="auto">
                  <a:xfrm>
                    <a:off x="2094" y="930"/>
                    <a:ext cx="238" cy="386"/>
                  </a:xfrm>
                  <a:custGeom>
                    <a:avLst/>
                    <a:gdLst/>
                    <a:ahLst/>
                    <a:cxnLst>
                      <a:cxn ang="0">
                        <a:pos x="78" y="270"/>
                      </a:cxn>
                      <a:cxn ang="0">
                        <a:pos x="24" y="192"/>
                      </a:cxn>
                      <a:cxn ang="0">
                        <a:pos x="0" y="96"/>
                      </a:cxn>
                      <a:cxn ang="0">
                        <a:pos x="24" y="12"/>
                      </a:cxn>
                      <a:cxn ang="0">
                        <a:pos x="120" y="24"/>
                      </a:cxn>
                      <a:cxn ang="0">
                        <a:pos x="180" y="132"/>
                      </a:cxn>
                      <a:cxn ang="0">
                        <a:pos x="234" y="306"/>
                      </a:cxn>
                      <a:cxn ang="0">
                        <a:pos x="204" y="378"/>
                      </a:cxn>
                      <a:cxn ang="0">
                        <a:pos x="168" y="354"/>
                      </a:cxn>
                      <a:cxn ang="0">
                        <a:pos x="78" y="270"/>
                      </a:cxn>
                    </a:cxnLst>
                    <a:rect l="0" t="0" r="r" b="b"/>
                    <a:pathLst>
                      <a:path w="238" h="386">
                        <a:moveTo>
                          <a:pt x="78" y="270"/>
                        </a:moveTo>
                        <a:cubicBezTo>
                          <a:pt x="54" y="243"/>
                          <a:pt x="37" y="221"/>
                          <a:pt x="24" y="192"/>
                        </a:cubicBezTo>
                        <a:cubicBezTo>
                          <a:pt x="11" y="163"/>
                          <a:pt x="0" y="126"/>
                          <a:pt x="0" y="96"/>
                        </a:cubicBezTo>
                        <a:cubicBezTo>
                          <a:pt x="0" y="66"/>
                          <a:pt x="4" y="24"/>
                          <a:pt x="24" y="12"/>
                        </a:cubicBezTo>
                        <a:cubicBezTo>
                          <a:pt x="44" y="0"/>
                          <a:pt x="94" y="4"/>
                          <a:pt x="120" y="24"/>
                        </a:cubicBezTo>
                        <a:cubicBezTo>
                          <a:pt x="146" y="44"/>
                          <a:pt x="161" y="85"/>
                          <a:pt x="180" y="132"/>
                        </a:cubicBezTo>
                        <a:cubicBezTo>
                          <a:pt x="199" y="179"/>
                          <a:pt x="230" y="265"/>
                          <a:pt x="234" y="306"/>
                        </a:cubicBezTo>
                        <a:cubicBezTo>
                          <a:pt x="238" y="347"/>
                          <a:pt x="215" y="370"/>
                          <a:pt x="204" y="378"/>
                        </a:cubicBezTo>
                        <a:cubicBezTo>
                          <a:pt x="193" y="386"/>
                          <a:pt x="190" y="372"/>
                          <a:pt x="168" y="354"/>
                        </a:cubicBezTo>
                        <a:cubicBezTo>
                          <a:pt x="146" y="336"/>
                          <a:pt x="102" y="297"/>
                          <a:pt x="78" y="270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pic>
              <p:nvPicPr>
                <p:cNvPr id="5138" name="Picture 18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280" y="144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39" name="Picture 19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574" y="144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40" name="Picture 20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424" y="336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41" name="Picture 21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376" y="576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42" name="Picture 22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574" y="52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43" name="Picture 23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472" y="76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44" name="Picture 24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574" y="100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45" name="Picture 25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574" y="124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grpSp>
            <p:nvGrpSpPr>
              <p:cNvPr id="5146" name="Group 26"/>
              <p:cNvGrpSpPr>
                <a:grpSpLocks/>
              </p:cNvGrpSpPr>
              <p:nvPr userDrawn="1"/>
            </p:nvGrpSpPr>
            <p:grpSpPr bwMode="auto">
              <a:xfrm>
                <a:off x="4944" y="1008"/>
                <a:ext cx="522" cy="2967"/>
                <a:chOff x="4944" y="1008"/>
                <a:chExt cx="522" cy="2967"/>
              </a:xfrm>
            </p:grpSpPr>
            <p:pic>
              <p:nvPicPr>
                <p:cNvPr id="5147" name="Picture 27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136" y="100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48" name="Picture 28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184" y="1200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49" name="Picture 29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136" y="1584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50" name="Picture 30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280" y="172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51" name="Picture 31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040" y="1824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52" name="Picture 32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088" y="2016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53" name="Picture 33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280" y="2064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54" name="Picture 34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232" y="235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55" name="Picture 35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4992" y="220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56" name="Picture 36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4992" y="244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57" name="Picture 37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136" y="259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58" name="Picture 38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232" y="139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59" name="Picture 39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4944" y="2736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60" name="Picture 40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4992" y="307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61" name="Picture 41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232" y="331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62" name="Picture 42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4992" y="340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63" name="Picture 43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088" y="355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64" name="Picture 44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4992" y="379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5165" name="Picture 45"/>
                <p:cNvPicPr>
                  <a:picLocks noChangeAspect="1" noChangeArrowheads="1"/>
                </p:cNvPicPr>
                <p:nvPr userDrawn="1"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5184" y="3696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</p:grpSp>
        <p:sp>
          <p:nvSpPr>
            <p:cNvPr id="5166" name="Freeform 46"/>
            <p:cNvSpPr>
              <a:spLocks/>
            </p:cNvSpPr>
            <p:nvPr/>
          </p:nvSpPr>
          <p:spPr bwMode="auto">
            <a:xfrm>
              <a:off x="5010" y="3092"/>
              <a:ext cx="750" cy="1222"/>
            </a:xfrm>
            <a:custGeom>
              <a:avLst/>
              <a:gdLst/>
              <a:ahLst/>
              <a:cxnLst>
                <a:cxn ang="0">
                  <a:pos x="372" y="154"/>
                </a:cxn>
                <a:cxn ang="0">
                  <a:pos x="378" y="412"/>
                </a:cxn>
                <a:cxn ang="0">
                  <a:pos x="312" y="724"/>
                </a:cxn>
                <a:cxn ang="0">
                  <a:pos x="138" y="928"/>
                </a:cxn>
                <a:cxn ang="0">
                  <a:pos x="0" y="976"/>
                </a:cxn>
                <a:cxn ang="0">
                  <a:pos x="0" y="1222"/>
                </a:cxn>
                <a:cxn ang="0">
                  <a:pos x="750" y="1222"/>
                </a:cxn>
                <a:cxn ang="0">
                  <a:pos x="750" y="178"/>
                </a:cxn>
                <a:cxn ang="0">
                  <a:pos x="372" y="154"/>
                </a:cxn>
              </a:cxnLst>
              <a:rect l="0" t="0" r="r" b="b"/>
              <a:pathLst>
                <a:path w="750" h="1222">
                  <a:moveTo>
                    <a:pt x="372" y="154"/>
                  </a:moveTo>
                  <a:cubicBezTo>
                    <a:pt x="309" y="193"/>
                    <a:pt x="388" y="317"/>
                    <a:pt x="378" y="412"/>
                  </a:cubicBezTo>
                  <a:cubicBezTo>
                    <a:pt x="368" y="507"/>
                    <a:pt x="352" y="638"/>
                    <a:pt x="312" y="724"/>
                  </a:cubicBezTo>
                  <a:cubicBezTo>
                    <a:pt x="272" y="810"/>
                    <a:pt x="190" y="886"/>
                    <a:pt x="138" y="928"/>
                  </a:cubicBezTo>
                  <a:cubicBezTo>
                    <a:pt x="86" y="970"/>
                    <a:pt x="23" y="927"/>
                    <a:pt x="0" y="976"/>
                  </a:cubicBezTo>
                  <a:lnTo>
                    <a:pt x="0" y="1222"/>
                  </a:lnTo>
                  <a:lnTo>
                    <a:pt x="750" y="1222"/>
                  </a:lnTo>
                  <a:lnTo>
                    <a:pt x="750" y="178"/>
                  </a:lnTo>
                  <a:cubicBezTo>
                    <a:pt x="687" y="0"/>
                    <a:pt x="451" y="159"/>
                    <a:pt x="372" y="154"/>
                  </a:cubicBezTo>
                  <a:close/>
                </a:path>
              </a:pathLst>
            </a:cu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Freeform 47"/>
            <p:cNvSpPr>
              <a:spLocks/>
            </p:cNvSpPr>
            <p:nvPr/>
          </p:nvSpPr>
          <p:spPr bwMode="auto">
            <a:xfrm>
              <a:off x="5001" y="3060"/>
              <a:ext cx="768" cy="1260"/>
            </a:xfrm>
            <a:custGeom>
              <a:avLst/>
              <a:gdLst/>
              <a:ahLst/>
              <a:cxnLst>
                <a:cxn ang="0">
                  <a:pos x="0" y="1260"/>
                </a:cxn>
                <a:cxn ang="0">
                  <a:pos x="0" y="1134"/>
                </a:cxn>
                <a:cxn ang="0">
                  <a:pos x="210" y="1032"/>
                </a:cxn>
                <a:cxn ang="0">
                  <a:pos x="324" y="918"/>
                </a:cxn>
                <a:cxn ang="0">
                  <a:pos x="414" y="714"/>
                </a:cxn>
                <a:cxn ang="0">
                  <a:pos x="450" y="456"/>
                </a:cxn>
                <a:cxn ang="0">
                  <a:pos x="438" y="258"/>
                </a:cxn>
                <a:cxn ang="0">
                  <a:pos x="684" y="0"/>
                </a:cxn>
                <a:cxn ang="0">
                  <a:pos x="768" y="18"/>
                </a:cxn>
                <a:cxn ang="0">
                  <a:pos x="768" y="1254"/>
                </a:cxn>
                <a:cxn ang="0">
                  <a:pos x="0" y="1260"/>
                </a:cxn>
              </a:cxnLst>
              <a:rect l="0" t="0" r="r" b="b"/>
              <a:pathLst>
                <a:path w="768" h="1260">
                  <a:moveTo>
                    <a:pt x="0" y="1260"/>
                  </a:moveTo>
                  <a:lnTo>
                    <a:pt x="0" y="1134"/>
                  </a:lnTo>
                  <a:lnTo>
                    <a:pt x="210" y="1032"/>
                  </a:lnTo>
                  <a:lnTo>
                    <a:pt x="324" y="918"/>
                  </a:lnTo>
                  <a:lnTo>
                    <a:pt x="414" y="714"/>
                  </a:lnTo>
                  <a:lnTo>
                    <a:pt x="450" y="456"/>
                  </a:lnTo>
                  <a:lnTo>
                    <a:pt x="438" y="258"/>
                  </a:lnTo>
                  <a:lnTo>
                    <a:pt x="684" y="0"/>
                  </a:lnTo>
                  <a:lnTo>
                    <a:pt x="768" y="18"/>
                  </a:lnTo>
                  <a:lnTo>
                    <a:pt x="768" y="1254"/>
                  </a:lnTo>
                  <a:lnTo>
                    <a:pt x="0" y="126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hlink"/>
                </a:gs>
                <a:gs pos="100000">
                  <a:schemeClr val="folHlink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8" name="Freeform 48"/>
            <p:cNvSpPr>
              <a:spLocks/>
            </p:cNvSpPr>
            <p:nvPr/>
          </p:nvSpPr>
          <p:spPr bwMode="auto">
            <a:xfrm>
              <a:off x="4994" y="1775"/>
              <a:ext cx="776" cy="2543"/>
            </a:xfrm>
            <a:custGeom>
              <a:avLst/>
              <a:gdLst/>
              <a:ahLst/>
              <a:cxnLst>
                <a:cxn ang="0">
                  <a:pos x="550" y="115"/>
                </a:cxn>
                <a:cxn ang="0">
                  <a:pos x="460" y="529"/>
                </a:cxn>
                <a:cxn ang="0">
                  <a:pos x="298" y="925"/>
                </a:cxn>
                <a:cxn ang="0">
                  <a:pos x="76" y="1267"/>
                </a:cxn>
                <a:cxn ang="0">
                  <a:pos x="4" y="1339"/>
                </a:cxn>
                <a:cxn ang="0">
                  <a:pos x="100" y="1351"/>
                </a:cxn>
                <a:cxn ang="0">
                  <a:pos x="286" y="1399"/>
                </a:cxn>
                <a:cxn ang="0">
                  <a:pos x="394" y="1525"/>
                </a:cxn>
                <a:cxn ang="0">
                  <a:pos x="478" y="1705"/>
                </a:cxn>
                <a:cxn ang="0">
                  <a:pos x="478" y="1969"/>
                </a:cxn>
                <a:cxn ang="0">
                  <a:pos x="370" y="2263"/>
                </a:cxn>
                <a:cxn ang="0">
                  <a:pos x="124" y="2479"/>
                </a:cxn>
                <a:cxn ang="0">
                  <a:pos x="22" y="2515"/>
                </a:cxn>
                <a:cxn ang="0">
                  <a:pos x="196" y="2533"/>
                </a:cxn>
                <a:cxn ang="0">
                  <a:pos x="388" y="2455"/>
                </a:cxn>
                <a:cxn ang="0">
                  <a:pos x="502" y="2299"/>
                </a:cxn>
                <a:cxn ang="0">
                  <a:pos x="598" y="2197"/>
                </a:cxn>
                <a:cxn ang="0">
                  <a:pos x="694" y="2197"/>
                </a:cxn>
                <a:cxn ang="0">
                  <a:pos x="742" y="2230"/>
                </a:cxn>
                <a:cxn ang="0">
                  <a:pos x="712" y="2137"/>
                </a:cxn>
                <a:cxn ang="0">
                  <a:pos x="664" y="1807"/>
                </a:cxn>
                <a:cxn ang="0">
                  <a:pos x="670" y="1561"/>
                </a:cxn>
                <a:cxn ang="0">
                  <a:pos x="718" y="1393"/>
                </a:cxn>
                <a:cxn ang="0">
                  <a:pos x="748" y="1219"/>
                </a:cxn>
                <a:cxn ang="0">
                  <a:pos x="550" y="115"/>
                </a:cxn>
              </a:cxnLst>
              <a:rect l="0" t="0" r="r" b="b"/>
              <a:pathLst>
                <a:path w="776" h="2543">
                  <a:moveTo>
                    <a:pt x="550" y="115"/>
                  </a:moveTo>
                  <a:cubicBezTo>
                    <a:pt x="502" y="0"/>
                    <a:pt x="502" y="394"/>
                    <a:pt x="460" y="529"/>
                  </a:cubicBezTo>
                  <a:cubicBezTo>
                    <a:pt x="418" y="664"/>
                    <a:pt x="362" y="802"/>
                    <a:pt x="298" y="925"/>
                  </a:cubicBezTo>
                  <a:cubicBezTo>
                    <a:pt x="234" y="1048"/>
                    <a:pt x="125" y="1198"/>
                    <a:pt x="76" y="1267"/>
                  </a:cubicBezTo>
                  <a:cubicBezTo>
                    <a:pt x="27" y="1336"/>
                    <a:pt x="0" y="1325"/>
                    <a:pt x="4" y="1339"/>
                  </a:cubicBezTo>
                  <a:cubicBezTo>
                    <a:pt x="8" y="1353"/>
                    <a:pt x="53" y="1341"/>
                    <a:pt x="100" y="1351"/>
                  </a:cubicBezTo>
                  <a:cubicBezTo>
                    <a:pt x="147" y="1361"/>
                    <a:pt x="237" y="1370"/>
                    <a:pt x="286" y="1399"/>
                  </a:cubicBezTo>
                  <a:cubicBezTo>
                    <a:pt x="335" y="1428"/>
                    <a:pt x="362" y="1474"/>
                    <a:pt x="394" y="1525"/>
                  </a:cubicBezTo>
                  <a:cubicBezTo>
                    <a:pt x="426" y="1576"/>
                    <a:pt x="464" y="1631"/>
                    <a:pt x="478" y="1705"/>
                  </a:cubicBezTo>
                  <a:cubicBezTo>
                    <a:pt x="492" y="1779"/>
                    <a:pt x="496" y="1876"/>
                    <a:pt x="478" y="1969"/>
                  </a:cubicBezTo>
                  <a:cubicBezTo>
                    <a:pt x="460" y="2062"/>
                    <a:pt x="429" y="2178"/>
                    <a:pt x="370" y="2263"/>
                  </a:cubicBezTo>
                  <a:cubicBezTo>
                    <a:pt x="311" y="2348"/>
                    <a:pt x="238" y="2428"/>
                    <a:pt x="124" y="2479"/>
                  </a:cubicBezTo>
                  <a:cubicBezTo>
                    <a:pt x="66" y="2521"/>
                    <a:pt x="10" y="2506"/>
                    <a:pt x="22" y="2515"/>
                  </a:cubicBezTo>
                  <a:cubicBezTo>
                    <a:pt x="34" y="2524"/>
                    <a:pt x="135" y="2543"/>
                    <a:pt x="196" y="2533"/>
                  </a:cubicBezTo>
                  <a:cubicBezTo>
                    <a:pt x="257" y="2523"/>
                    <a:pt x="337" y="2494"/>
                    <a:pt x="388" y="2455"/>
                  </a:cubicBezTo>
                  <a:cubicBezTo>
                    <a:pt x="439" y="2416"/>
                    <a:pt x="467" y="2342"/>
                    <a:pt x="502" y="2299"/>
                  </a:cubicBezTo>
                  <a:cubicBezTo>
                    <a:pt x="537" y="2256"/>
                    <a:pt x="566" y="2214"/>
                    <a:pt x="598" y="2197"/>
                  </a:cubicBezTo>
                  <a:cubicBezTo>
                    <a:pt x="630" y="2180"/>
                    <a:pt x="670" y="2191"/>
                    <a:pt x="694" y="2197"/>
                  </a:cubicBezTo>
                  <a:cubicBezTo>
                    <a:pt x="718" y="2203"/>
                    <a:pt x="739" y="2240"/>
                    <a:pt x="742" y="2230"/>
                  </a:cubicBezTo>
                  <a:cubicBezTo>
                    <a:pt x="745" y="2220"/>
                    <a:pt x="725" y="2207"/>
                    <a:pt x="712" y="2137"/>
                  </a:cubicBezTo>
                  <a:cubicBezTo>
                    <a:pt x="699" y="2067"/>
                    <a:pt x="671" y="1903"/>
                    <a:pt x="664" y="1807"/>
                  </a:cubicBezTo>
                  <a:cubicBezTo>
                    <a:pt x="657" y="1711"/>
                    <a:pt x="661" y="1630"/>
                    <a:pt x="670" y="1561"/>
                  </a:cubicBezTo>
                  <a:cubicBezTo>
                    <a:pt x="679" y="1492"/>
                    <a:pt x="705" y="1450"/>
                    <a:pt x="718" y="1393"/>
                  </a:cubicBezTo>
                  <a:cubicBezTo>
                    <a:pt x="731" y="1336"/>
                    <a:pt x="776" y="1427"/>
                    <a:pt x="748" y="1219"/>
                  </a:cubicBezTo>
                  <a:cubicBezTo>
                    <a:pt x="720" y="1011"/>
                    <a:pt x="598" y="230"/>
                    <a:pt x="550" y="11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9" name="Freeform 49" descr="kimonopat1"/>
            <p:cNvSpPr>
              <a:spLocks/>
            </p:cNvSpPr>
            <p:nvPr/>
          </p:nvSpPr>
          <p:spPr bwMode="auto">
            <a:xfrm>
              <a:off x="5046" y="2229"/>
              <a:ext cx="617" cy="1376"/>
            </a:xfrm>
            <a:custGeom>
              <a:avLst/>
              <a:gdLst/>
              <a:ahLst/>
              <a:cxnLst>
                <a:cxn ang="0">
                  <a:pos x="486" y="3"/>
                </a:cxn>
                <a:cxn ang="0">
                  <a:pos x="402" y="381"/>
                </a:cxn>
                <a:cxn ang="0">
                  <a:pos x="216" y="777"/>
                </a:cxn>
                <a:cxn ang="0">
                  <a:pos x="0" y="1119"/>
                </a:cxn>
                <a:cxn ang="0">
                  <a:pos x="102" y="1101"/>
                </a:cxn>
                <a:cxn ang="0">
                  <a:pos x="282" y="1119"/>
                </a:cxn>
                <a:cxn ang="0">
                  <a:pos x="378" y="1185"/>
                </a:cxn>
                <a:cxn ang="0">
                  <a:pos x="432" y="1269"/>
                </a:cxn>
                <a:cxn ang="0">
                  <a:pos x="444" y="1365"/>
                </a:cxn>
                <a:cxn ang="0">
                  <a:pos x="498" y="1203"/>
                </a:cxn>
                <a:cxn ang="0">
                  <a:pos x="564" y="825"/>
                </a:cxn>
                <a:cxn ang="0">
                  <a:pos x="606" y="363"/>
                </a:cxn>
                <a:cxn ang="0">
                  <a:pos x="486" y="3"/>
                </a:cxn>
              </a:cxnLst>
              <a:rect l="0" t="0" r="r" b="b"/>
              <a:pathLst>
                <a:path w="617" h="1376">
                  <a:moveTo>
                    <a:pt x="486" y="3"/>
                  </a:moveTo>
                  <a:cubicBezTo>
                    <a:pt x="452" y="6"/>
                    <a:pt x="447" y="252"/>
                    <a:pt x="402" y="381"/>
                  </a:cubicBezTo>
                  <a:cubicBezTo>
                    <a:pt x="357" y="510"/>
                    <a:pt x="283" y="654"/>
                    <a:pt x="216" y="777"/>
                  </a:cubicBezTo>
                  <a:cubicBezTo>
                    <a:pt x="149" y="900"/>
                    <a:pt x="19" y="1065"/>
                    <a:pt x="0" y="1119"/>
                  </a:cubicBezTo>
                  <a:cubicBezTo>
                    <a:pt x="48" y="1119"/>
                    <a:pt x="55" y="1101"/>
                    <a:pt x="102" y="1101"/>
                  </a:cubicBezTo>
                  <a:cubicBezTo>
                    <a:pt x="149" y="1101"/>
                    <a:pt x="236" y="1105"/>
                    <a:pt x="282" y="1119"/>
                  </a:cubicBezTo>
                  <a:cubicBezTo>
                    <a:pt x="328" y="1133"/>
                    <a:pt x="353" y="1160"/>
                    <a:pt x="378" y="1185"/>
                  </a:cubicBezTo>
                  <a:cubicBezTo>
                    <a:pt x="403" y="1210"/>
                    <a:pt x="421" y="1239"/>
                    <a:pt x="432" y="1269"/>
                  </a:cubicBezTo>
                  <a:cubicBezTo>
                    <a:pt x="443" y="1299"/>
                    <a:pt x="433" y="1376"/>
                    <a:pt x="444" y="1365"/>
                  </a:cubicBezTo>
                  <a:cubicBezTo>
                    <a:pt x="455" y="1354"/>
                    <a:pt x="478" y="1293"/>
                    <a:pt x="498" y="1203"/>
                  </a:cubicBezTo>
                  <a:cubicBezTo>
                    <a:pt x="518" y="1113"/>
                    <a:pt x="546" y="965"/>
                    <a:pt x="564" y="825"/>
                  </a:cubicBezTo>
                  <a:cubicBezTo>
                    <a:pt x="582" y="685"/>
                    <a:pt x="617" y="496"/>
                    <a:pt x="606" y="363"/>
                  </a:cubicBezTo>
                  <a:cubicBezTo>
                    <a:pt x="595" y="230"/>
                    <a:pt x="520" y="0"/>
                    <a:pt x="486" y="3"/>
                  </a:cubicBezTo>
                  <a:close/>
                </a:path>
              </a:pathLst>
            </a:custGeom>
            <a:blipFill dpi="0" rotWithShape="0">
              <a:blip r:embed="rId3" cstate="print"/>
              <a:srcRect/>
              <a:tile tx="0" ty="0" sx="100000" sy="100000" flip="none" algn="tl"/>
            </a:blip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0" name="Freeform 50" descr="kimonopat1"/>
            <p:cNvSpPr>
              <a:spLocks/>
            </p:cNvSpPr>
            <p:nvPr/>
          </p:nvSpPr>
          <p:spPr bwMode="auto">
            <a:xfrm>
              <a:off x="5193" y="269"/>
              <a:ext cx="576" cy="3180"/>
            </a:xfrm>
            <a:custGeom>
              <a:avLst/>
              <a:gdLst/>
              <a:ahLst/>
              <a:cxnLst>
                <a:cxn ang="0">
                  <a:pos x="42" y="61"/>
                </a:cxn>
                <a:cxn ang="0">
                  <a:pos x="156" y="517"/>
                </a:cxn>
                <a:cxn ang="0">
                  <a:pos x="288" y="991"/>
                </a:cxn>
                <a:cxn ang="0">
                  <a:pos x="414" y="1435"/>
                </a:cxn>
                <a:cxn ang="0">
                  <a:pos x="576" y="1807"/>
                </a:cxn>
                <a:cxn ang="0">
                  <a:pos x="576" y="3055"/>
                </a:cxn>
                <a:cxn ang="0">
                  <a:pos x="414" y="2557"/>
                </a:cxn>
                <a:cxn ang="0">
                  <a:pos x="252" y="1765"/>
                </a:cxn>
                <a:cxn ang="0">
                  <a:pos x="126" y="961"/>
                </a:cxn>
                <a:cxn ang="0">
                  <a:pos x="12" y="151"/>
                </a:cxn>
                <a:cxn ang="0">
                  <a:pos x="42" y="61"/>
                </a:cxn>
              </a:cxnLst>
              <a:rect l="0" t="0" r="r" b="b"/>
              <a:pathLst>
                <a:path w="576" h="3180">
                  <a:moveTo>
                    <a:pt x="42" y="61"/>
                  </a:moveTo>
                  <a:cubicBezTo>
                    <a:pt x="66" y="122"/>
                    <a:pt x="115" y="362"/>
                    <a:pt x="156" y="517"/>
                  </a:cubicBezTo>
                  <a:cubicBezTo>
                    <a:pt x="197" y="672"/>
                    <a:pt x="245" y="838"/>
                    <a:pt x="288" y="991"/>
                  </a:cubicBezTo>
                  <a:cubicBezTo>
                    <a:pt x="331" y="1144"/>
                    <a:pt x="366" y="1299"/>
                    <a:pt x="414" y="1435"/>
                  </a:cubicBezTo>
                  <a:cubicBezTo>
                    <a:pt x="462" y="1571"/>
                    <a:pt x="549" y="1537"/>
                    <a:pt x="576" y="1807"/>
                  </a:cubicBezTo>
                  <a:lnTo>
                    <a:pt x="576" y="3055"/>
                  </a:lnTo>
                  <a:cubicBezTo>
                    <a:pt x="549" y="3180"/>
                    <a:pt x="468" y="2772"/>
                    <a:pt x="414" y="2557"/>
                  </a:cubicBezTo>
                  <a:cubicBezTo>
                    <a:pt x="360" y="2342"/>
                    <a:pt x="300" y="2031"/>
                    <a:pt x="252" y="1765"/>
                  </a:cubicBezTo>
                  <a:cubicBezTo>
                    <a:pt x="204" y="1499"/>
                    <a:pt x="166" y="1230"/>
                    <a:pt x="126" y="961"/>
                  </a:cubicBezTo>
                  <a:cubicBezTo>
                    <a:pt x="86" y="692"/>
                    <a:pt x="24" y="299"/>
                    <a:pt x="12" y="151"/>
                  </a:cubicBezTo>
                  <a:cubicBezTo>
                    <a:pt x="0" y="3"/>
                    <a:pt x="18" y="0"/>
                    <a:pt x="42" y="61"/>
                  </a:cubicBezTo>
                  <a:close/>
                </a:path>
              </a:pathLst>
            </a:custGeom>
            <a:blipFill dpi="0" rotWithShape="0">
              <a:blip r:embed="rId3" cstate="print"/>
              <a:srcRect/>
              <a:tile tx="0" ty="0" sx="100000" sy="100000" flip="none" algn="tl"/>
            </a:blip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1" name="Freeform 51"/>
            <p:cNvSpPr>
              <a:spLocks/>
            </p:cNvSpPr>
            <p:nvPr/>
          </p:nvSpPr>
          <p:spPr bwMode="auto">
            <a:xfrm>
              <a:off x="5197" y="165"/>
              <a:ext cx="573" cy="1935"/>
            </a:xfrm>
            <a:custGeom>
              <a:avLst/>
              <a:gdLst/>
              <a:ahLst/>
              <a:cxnLst>
                <a:cxn ang="0">
                  <a:pos x="69" y="63"/>
                </a:cxn>
                <a:cxn ang="0">
                  <a:pos x="207" y="549"/>
                </a:cxn>
                <a:cxn ang="0">
                  <a:pos x="381" y="1101"/>
                </a:cxn>
                <a:cxn ang="0">
                  <a:pos x="573" y="1575"/>
                </a:cxn>
                <a:cxn ang="0">
                  <a:pos x="573" y="1935"/>
                </a:cxn>
                <a:cxn ang="0">
                  <a:pos x="321" y="1449"/>
                </a:cxn>
                <a:cxn ang="0">
                  <a:pos x="147" y="699"/>
                </a:cxn>
                <a:cxn ang="0">
                  <a:pos x="15" y="171"/>
                </a:cxn>
                <a:cxn ang="0">
                  <a:pos x="69" y="63"/>
                </a:cxn>
              </a:cxnLst>
              <a:rect l="0" t="0" r="r" b="b"/>
              <a:pathLst>
                <a:path w="573" h="1935">
                  <a:moveTo>
                    <a:pt x="69" y="63"/>
                  </a:moveTo>
                  <a:cubicBezTo>
                    <a:pt x="101" y="126"/>
                    <a:pt x="155" y="376"/>
                    <a:pt x="207" y="549"/>
                  </a:cubicBezTo>
                  <a:cubicBezTo>
                    <a:pt x="259" y="722"/>
                    <a:pt x="320" y="930"/>
                    <a:pt x="381" y="1101"/>
                  </a:cubicBezTo>
                  <a:cubicBezTo>
                    <a:pt x="442" y="1272"/>
                    <a:pt x="541" y="1436"/>
                    <a:pt x="573" y="1575"/>
                  </a:cubicBezTo>
                  <a:lnTo>
                    <a:pt x="573" y="1935"/>
                  </a:lnTo>
                  <a:cubicBezTo>
                    <a:pt x="531" y="1914"/>
                    <a:pt x="392" y="1655"/>
                    <a:pt x="321" y="1449"/>
                  </a:cubicBezTo>
                  <a:cubicBezTo>
                    <a:pt x="250" y="1243"/>
                    <a:pt x="198" y="912"/>
                    <a:pt x="147" y="699"/>
                  </a:cubicBezTo>
                  <a:cubicBezTo>
                    <a:pt x="96" y="486"/>
                    <a:pt x="30" y="274"/>
                    <a:pt x="15" y="171"/>
                  </a:cubicBezTo>
                  <a:cubicBezTo>
                    <a:pt x="0" y="68"/>
                    <a:pt x="37" y="0"/>
                    <a:pt x="69" y="63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2" name="Freeform 52"/>
            <p:cNvSpPr>
              <a:spLocks/>
            </p:cNvSpPr>
            <p:nvPr/>
          </p:nvSpPr>
          <p:spPr bwMode="auto">
            <a:xfrm>
              <a:off x="5004" y="0"/>
              <a:ext cx="363" cy="2112"/>
            </a:xfrm>
            <a:custGeom>
              <a:avLst/>
              <a:gdLst/>
              <a:ahLst/>
              <a:cxnLst>
                <a:cxn ang="0">
                  <a:pos x="0" y="2094"/>
                </a:cxn>
                <a:cxn ang="0">
                  <a:pos x="66" y="1992"/>
                </a:cxn>
                <a:cxn ang="0">
                  <a:pos x="150" y="1464"/>
                </a:cxn>
                <a:cxn ang="0">
                  <a:pos x="234" y="678"/>
                </a:cxn>
                <a:cxn ang="0">
                  <a:pos x="324" y="0"/>
                </a:cxn>
                <a:cxn ang="0">
                  <a:pos x="0" y="0"/>
                </a:cxn>
                <a:cxn ang="0">
                  <a:pos x="0" y="2094"/>
                </a:cxn>
              </a:cxnLst>
              <a:rect l="0" t="0" r="r" b="b"/>
              <a:pathLst>
                <a:path w="363" h="2112">
                  <a:moveTo>
                    <a:pt x="0" y="2094"/>
                  </a:moveTo>
                  <a:cubicBezTo>
                    <a:pt x="54" y="2112"/>
                    <a:pt x="41" y="2097"/>
                    <a:pt x="66" y="1992"/>
                  </a:cubicBezTo>
                  <a:cubicBezTo>
                    <a:pt x="91" y="1887"/>
                    <a:pt x="122" y="1683"/>
                    <a:pt x="150" y="1464"/>
                  </a:cubicBezTo>
                  <a:cubicBezTo>
                    <a:pt x="178" y="1245"/>
                    <a:pt x="205" y="922"/>
                    <a:pt x="234" y="678"/>
                  </a:cubicBezTo>
                  <a:cubicBezTo>
                    <a:pt x="263" y="434"/>
                    <a:pt x="363" y="113"/>
                    <a:pt x="324" y="0"/>
                  </a:cubicBezTo>
                  <a:lnTo>
                    <a:pt x="0" y="0"/>
                  </a:lnTo>
                  <a:cubicBezTo>
                    <a:pt x="0" y="0"/>
                    <a:pt x="0" y="2094"/>
                    <a:pt x="0" y="2094"/>
                  </a:cubicBezTo>
                  <a:close/>
                </a:path>
              </a:pathLst>
            </a:cu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3" name="Freeform 53"/>
            <p:cNvSpPr>
              <a:spLocks/>
            </p:cNvSpPr>
            <p:nvPr/>
          </p:nvSpPr>
          <p:spPr bwMode="auto">
            <a:xfrm>
              <a:off x="5004" y="1"/>
              <a:ext cx="189" cy="2112"/>
            </a:xfrm>
            <a:custGeom>
              <a:avLst/>
              <a:gdLst/>
              <a:ahLst/>
              <a:cxnLst>
                <a:cxn ang="0">
                  <a:pos x="0" y="2094"/>
                </a:cxn>
                <a:cxn ang="0">
                  <a:pos x="66" y="1992"/>
                </a:cxn>
                <a:cxn ang="0">
                  <a:pos x="150" y="1464"/>
                </a:cxn>
                <a:cxn ang="0">
                  <a:pos x="234" y="678"/>
                </a:cxn>
                <a:cxn ang="0">
                  <a:pos x="324" y="0"/>
                </a:cxn>
                <a:cxn ang="0">
                  <a:pos x="0" y="0"/>
                </a:cxn>
                <a:cxn ang="0">
                  <a:pos x="0" y="2094"/>
                </a:cxn>
              </a:cxnLst>
              <a:rect l="0" t="0" r="r" b="b"/>
              <a:pathLst>
                <a:path w="363" h="2112">
                  <a:moveTo>
                    <a:pt x="0" y="2094"/>
                  </a:moveTo>
                  <a:cubicBezTo>
                    <a:pt x="54" y="2112"/>
                    <a:pt x="41" y="2097"/>
                    <a:pt x="66" y="1992"/>
                  </a:cubicBezTo>
                  <a:cubicBezTo>
                    <a:pt x="91" y="1887"/>
                    <a:pt x="122" y="1683"/>
                    <a:pt x="150" y="1464"/>
                  </a:cubicBezTo>
                  <a:cubicBezTo>
                    <a:pt x="178" y="1245"/>
                    <a:pt x="205" y="922"/>
                    <a:pt x="234" y="678"/>
                  </a:cubicBezTo>
                  <a:cubicBezTo>
                    <a:pt x="263" y="434"/>
                    <a:pt x="363" y="113"/>
                    <a:pt x="324" y="0"/>
                  </a:cubicBezTo>
                  <a:lnTo>
                    <a:pt x="0" y="0"/>
                  </a:lnTo>
                  <a:cubicBezTo>
                    <a:pt x="0" y="0"/>
                    <a:pt x="0" y="2094"/>
                    <a:pt x="0" y="209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hlink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4" name="Rectangle 54"/>
            <p:cNvSpPr>
              <a:spLocks noChangeArrowheads="1"/>
            </p:cNvSpPr>
            <p:nvPr/>
          </p:nvSpPr>
          <p:spPr bwMode="auto">
            <a:xfrm>
              <a:off x="4955" y="1"/>
              <a:ext cx="56" cy="4320"/>
            </a:xfrm>
            <a:prstGeom prst="rect">
              <a:avLst/>
            </a:pr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/>
            </a:p>
          </p:txBody>
        </p:sp>
        <p:sp>
          <p:nvSpPr>
            <p:cNvPr id="5175" name="Freeform 55"/>
            <p:cNvSpPr>
              <a:spLocks/>
            </p:cNvSpPr>
            <p:nvPr/>
          </p:nvSpPr>
          <p:spPr bwMode="auto">
            <a:xfrm>
              <a:off x="5013" y="3924"/>
              <a:ext cx="734" cy="390"/>
            </a:xfrm>
            <a:custGeom>
              <a:avLst/>
              <a:gdLst/>
              <a:ahLst/>
              <a:cxnLst>
                <a:cxn ang="0">
                  <a:pos x="1" y="357"/>
                </a:cxn>
                <a:cxn ang="0">
                  <a:pos x="109" y="341"/>
                </a:cxn>
                <a:cxn ang="0">
                  <a:pos x="241" y="305"/>
                </a:cxn>
                <a:cxn ang="0">
                  <a:pos x="353" y="209"/>
                </a:cxn>
                <a:cxn ang="0">
                  <a:pos x="429" y="89"/>
                </a:cxn>
                <a:cxn ang="0">
                  <a:pos x="493" y="17"/>
                </a:cxn>
                <a:cxn ang="0">
                  <a:pos x="577" y="1"/>
                </a:cxn>
                <a:cxn ang="0">
                  <a:pos x="629" y="21"/>
                </a:cxn>
                <a:cxn ang="0">
                  <a:pos x="673" y="65"/>
                </a:cxn>
                <a:cxn ang="0">
                  <a:pos x="673" y="137"/>
                </a:cxn>
                <a:cxn ang="0">
                  <a:pos x="561" y="225"/>
                </a:cxn>
                <a:cxn ang="0">
                  <a:pos x="425" y="297"/>
                </a:cxn>
                <a:cxn ang="0">
                  <a:pos x="245" y="357"/>
                </a:cxn>
                <a:cxn ang="0">
                  <a:pos x="113" y="377"/>
                </a:cxn>
                <a:cxn ang="0">
                  <a:pos x="1" y="357"/>
                </a:cxn>
              </a:cxnLst>
              <a:rect l="0" t="0" r="r" b="b"/>
              <a:pathLst>
                <a:path w="692" h="378">
                  <a:moveTo>
                    <a:pt x="1" y="357"/>
                  </a:moveTo>
                  <a:cubicBezTo>
                    <a:pt x="0" y="351"/>
                    <a:pt x="69" y="350"/>
                    <a:pt x="109" y="341"/>
                  </a:cubicBezTo>
                  <a:cubicBezTo>
                    <a:pt x="149" y="332"/>
                    <a:pt x="200" y="327"/>
                    <a:pt x="241" y="305"/>
                  </a:cubicBezTo>
                  <a:cubicBezTo>
                    <a:pt x="282" y="283"/>
                    <a:pt x="322" y="245"/>
                    <a:pt x="353" y="209"/>
                  </a:cubicBezTo>
                  <a:cubicBezTo>
                    <a:pt x="384" y="173"/>
                    <a:pt x="406" y="121"/>
                    <a:pt x="429" y="89"/>
                  </a:cubicBezTo>
                  <a:cubicBezTo>
                    <a:pt x="452" y="57"/>
                    <a:pt x="468" y="32"/>
                    <a:pt x="493" y="17"/>
                  </a:cubicBezTo>
                  <a:cubicBezTo>
                    <a:pt x="518" y="2"/>
                    <a:pt x="554" y="0"/>
                    <a:pt x="577" y="1"/>
                  </a:cubicBezTo>
                  <a:cubicBezTo>
                    <a:pt x="600" y="2"/>
                    <a:pt x="613" y="10"/>
                    <a:pt x="629" y="21"/>
                  </a:cubicBezTo>
                  <a:cubicBezTo>
                    <a:pt x="645" y="32"/>
                    <a:pt x="666" y="46"/>
                    <a:pt x="673" y="65"/>
                  </a:cubicBezTo>
                  <a:cubicBezTo>
                    <a:pt x="680" y="84"/>
                    <a:pt x="692" y="110"/>
                    <a:pt x="673" y="137"/>
                  </a:cubicBezTo>
                  <a:cubicBezTo>
                    <a:pt x="654" y="164"/>
                    <a:pt x="602" y="198"/>
                    <a:pt x="561" y="225"/>
                  </a:cubicBezTo>
                  <a:cubicBezTo>
                    <a:pt x="520" y="252"/>
                    <a:pt x="478" y="275"/>
                    <a:pt x="425" y="297"/>
                  </a:cubicBezTo>
                  <a:cubicBezTo>
                    <a:pt x="372" y="319"/>
                    <a:pt x="297" y="344"/>
                    <a:pt x="245" y="357"/>
                  </a:cubicBezTo>
                  <a:cubicBezTo>
                    <a:pt x="193" y="370"/>
                    <a:pt x="156" y="376"/>
                    <a:pt x="113" y="377"/>
                  </a:cubicBezTo>
                  <a:cubicBezTo>
                    <a:pt x="70" y="378"/>
                    <a:pt x="2" y="363"/>
                    <a:pt x="1" y="357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6" name="AutoShape 56"/>
            <p:cNvSpPr>
              <a:spLocks noChangeArrowheads="1"/>
            </p:cNvSpPr>
            <p:nvPr/>
          </p:nvSpPr>
          <p:spPr bwMode="hidden">
            <a:xfrm rot="5400000">
              <a:off x="2724" y="2089"/>
              <a:ext cx="4320" cy="142"/>
            </a:xfrm>
            <a:custGeom>
              <a:avLst/>
              <a:gdLst>
                <a:gd name="G0" fmla="+- 607 0 0"/>
                <a:gd name="G1" fmla="+- 21600 0 607"/>
                <a:gd name="G2" fmla="*/ 607 1 2"/>
                <a:gd name="G3" fmla="+- 21600 0 G2"/>
                <a:gd name="G4" fmla="+/ 607 21600 2"/>
                <a:gd name="G5" fmla="+/ G1 0 2"/>
                <a:gd name="G6" fmla="*/ 21600 21600 607"/>
                <a:gd name="G7" fmla="*/ G6 1 2"/>
                <a:gd name="G8" fmla="+- 21600 0 G7"/>
                <a:gd name="G9" fmla="*/ 21600 1 2"/>
                <a:gd name="G10" fmla="+- 607 0 G9"/>
                <a:gd name="G11" fmla="?: G10 G8 0"/>
                <a:gd name="G12" fmla="?: G10 G7 21600"/>
                <a:gd name="T0" fmla="*/ 21296 w 21600"/>
                <a:gd name="T1" fmla="*/ 10800 h 21600"/>
                <a:gd name="T2" fmla="*/ 10800 w 21600"/>
                <a:gd name="T3" fmla="*/ 21600 h 21600"/>
                <a:gd name="T4" fmla="*/ 304 w 21600"/>
                <a:gd name="T5" fmla="*/ 10800 h 21600"/>
                <a:gd name="T6" fmla="*/ 10800 w 21600"/>
                <a:gd name="T7" fmla="*/ 0 h 21600"/>
                <a:gd name="T8" fmla="*/ 2104 w 21600"/>
                <a:gd name="T9" fmla="*/ 2104 h 21600"/>
                <a:gd name="T10" fmla="*/ 19496 w 21600"/>
                <a:gd name="T11" fmla="*/ 1949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607" y="21600"/>
                  </a:lnTo>
                  <a:lnTo>
                    <a:pt x="20993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eaLnBrk="1" hangingPunct="1"/>
              <a:endParaRPr kumimoji="1" lang="en-US"/>
            </a:p>
          </p:txBody>
        </p:sp>
      </p:grpSp>
      <p:sp>
        <p:nvSpPr>
          <p:cNvPr id="5177" name="Rectangle 57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370013"/>
            <a:ext cx="6965950" cy="2057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78" name="Rectangle 5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727200" y="3886200"/>
            <a:ext cx="5640388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79" name="Rectangle 59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80" name="Rectangle 6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81" name="Rectangle 6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1414D63-8F64-4D45-879C-A5C26CD320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7" grpId="0"/>
      <p:bldP spid="5178" grpId="0" build="p">
        <p:tmplLst>
          <p:tmpl lvl="1">
            <p:tnLst>
              <p:par>
                <p:cTn presetID="47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5178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517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517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D3D279-3968-449A-AEAC-28B06BC4E5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mb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827713" y="227013"/>
            <a:ext cx="1868487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9075" y="227013"/>
            <a:ext cx="5456238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439F21-1F4B-401F-B029-503A523C3B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mb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A36779-F5F2-462C-BE08-BBBCE52194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mb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7B8187-BBFE-426E-AF02-7186CFDF1D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mb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3525" y="1598613"/>
            <a:ext cx="3616325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2250" y="1598613"/>
            <a:ext cx="3617913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5CF13B-F678-42CC-ABE7-FF8D7738B0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mb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F2A993-605D-4BE8-9810-CCD564FF93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mb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DF1F01-63BB-4056-A372-E8F8A09FF4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mb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4A274-C6D1-48C8-8E95-B09357E12B0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mb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02CE23-9356-438D-86F4-4E1E5E371D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mb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1FF3E4-EFC9-4655-9DA6-6B0BB16E4D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mb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0"/>
            <a:ext cx="9159875" cy="6870700"/>
            <a:chOff x="0" y="0"/>
            <a:chExt cx="5770" cy="4328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hidden">
            <a:xfrm>
              <a:off x="0" y="4186"/>
              <a:ext cx="5089" cy="14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/>
            </a:p>
          </p:txBody>
        </p:sp>
        <p:sp>
          <p:nvSpPr>
            <p:cNvPr id="4100" name="Rectangle 4"/>
            <p:cNvSpPr>
              <a:spLocks noChangeArrowheads="1"/>
            </p:cNvSpPr>
            <p:nvPr/>
          </p:nvSpPr>
          <p:spPr bwMode="hidden">
            <a:xfrm>
              <a:off x="0" y="0"/>
              <a:ext cx="5089" cy="12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/>
            </a:p>
          </p:txBody>
        </p:sp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5010" y="0"/>
              <a:ext cx="758" cy="4320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84706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84706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/>
            </a:p>
          </p:txBody>
        </p: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4944" y="1"/>
              <a:ext cx="816" cy="3974"/>
              <a:chOff x="4944" y="1"/>
              <a:chExt cx="816" cy="3974"/>
            </a:xfrm>
          </p:grpSpPr>
          <p:grpSp>
            <p:nvGrpSpPr>
              <p:cNvPr id="4103" name="Group 7"/>
              <p:cNvGrpSpPr>
                <a:grpSpLocks/>
              </p:cNvGrpSpPr>
              <p:nvPr userDrawn="1"/>
            </p:nvGrpSpPr>
            <p:grpSpPr bwMode="auto">
              <a:xfrm>
                <a:off x="5280" y="1"/>
                <a:ext cx="480" cy="1430"/>
                <a:chOff x="5280" y="1"/>
                <a:chExt cx="480" cy="1430"/>
              </a:xfrm>
            </p:grpSpPr>
            <p:grpSp>
              <p:nvGrpSpPr>
                <p:cNvPr id="4104" name="Group 8"/>
                <p:cNvGrpSpPr>
                  <a:grpSpLocks/>
                </p:cNvGrpSpPr>
                <p:nvPr userDrawn="1"/>
              </p:nvGrpSpPr>
              <p:grpSpPr bwMode="auto">
                <a:xfrm rot="-5400000">
                  <a:off x="5484" y="0"/>
                  <a:ext cx="174" cy="176"/>
                  <a:chOff x="1657" y="323"/>
                  <a:chExt cx="1691" cy="2560"/>
                </a:xfrm>
              </p:grpSpPr>
              <p:grpSp>
                <p:nvGrpSpPr>
                  <p:cNvPr id="4105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1657" y="323"/>
                    <a:ext cx="1691" cy="2560"/>
                    <a:chOff x="1657" y="323"/>
                    <a:chExt cx="1691" cy="2560"/>
                  </a:xfrm>
                </p:grpSpPr>
                <p:sp>
                  <p:nvSpPr>
                    <p:cNvPr id="4106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2117" y="323"/>
                      <a:ext cx="1231" cy="2560"/>
                    </a:xfrm>
                    <a:custGeom>
                      <a:avLst/>
                      <a:gdLst/>
                      <a:ahLst/>
                      <a:cxnLst>
                        <a:cxn ang="0">
                          <a:pos x="337" y="283"/>
                        </a:cxn>
                        <a:cxn ang="0">
                          <a:pos x="415" y="115"/>
                        </a:cxn>
                        <a:cxn ang="0">
                          <a:pos x="583" y="7"/>
                        </a:cxn>
                        <a:cxn ang="0">
                          <a:pos x="895" y="61"/>
                        </a:cxn>
                        <a:cxn ang="0">
                          <a:pos x="1051" y="349"/>
                        </a:cxn>
                        <a:cxn ang="0">
                          <a:pos x="979" y="769"/>
                        </a:cxn>
                        <a:cxn ang="0">
                          <a:pos x="943" y="943"/>
                        </a:cxn>
                        <a:cxn ang="0">
                          <a:pos x="1105" y="1075"/>
                        </a:cxn>
                        <a:cxn ang="0">
                          <a:pos x="1231" y="1525"/>
                        </a:cxn>
                        <a:cxn ang="0">
                          <a:pos x="1123" y="1969"/>
                        </a:cxn>
                        <a:cxn ang="0">
                          <a:pos x="907" y="2077"/>
                        </a:cxn>
                        <a:cxn ang="0">
                          <a:pos x="721" y="2059"/>
                        </a:cxn>
                        <a:cxn ang="0">
                          <a:pos x="655" y="2251"/>
                        </a:cxn>
                        <a:cxn ang="0">
                          <a:pos x="529" y="2527"/>
                        </a:cxn>
                        <a:cxn ang="0">
                          <a:pos x="211" y="2509"/>
                        </a:cxn>
                        <a:cxn ang="0">
                          <a:pos x="31" y="2227"/>
                        </a:cxn>
                        <a:cxn ang="0">
                          <a:pos x="25" y="1969"/>
                        </a:cxn>
                        <a:cxn ang="0">
                          <a:pos x="145" y="1651"/>
                        </a:cxn>
                        <a:cxn ang="0">
                          <a:pos x="259" y="1513"/>
                        </a:cxn>
                        <a:cxn ang="0">
                          <a:pos x="217" y="1729"/>
                        </a:cxn>
                        <a:cxn ang="0">
                          <a:pos x="73" y="2023"/>
                        </a:cxn>
                        <a:cxn ang="0">
                          <a:pos x="169" y="2323"/>
                        </a:cxn>
                        <a:cxn ang="0">
                          <a:pos x="439" y="2431"/>
                        </a:cxn>
                        <a:cxn ang="0">
                          <a:pos x="595" y="2227"/>
                        </a:cxn>
                        <a:cxn ang="0">
                          <a:pos x="577" y="1807"/>
                        </a:cxn>
                        <a:cxn ang="0">
                          <a:pos x="493" y="1531"/>
                        </a:cxn>
                        <a:cxn ang="0">
                          <a:pos x="535" y="1459"/>
                        </a:cxn>
                        <a:cxn ang="0">
                          <a:pos x="625" y="1633"/>
                        </a:cxn>
                        <a:cxn ang="0">
                          <a:pos x="721" y="1933"/>
                        </a:cxn>
                        <a:cxn ang="0">
                          <a:pos x="967" y="1963"/>
                        </a:cxn>
                        <a:cxn ang="0">
                          <a:pos x="1135" y="1687"/>
                        </a:cxn>
                        <a:cxn ang="0">
                          <a:pos x="1117" y="1273"/>
                        </a:cxn>
                        <a:cxn ang="0">
                          <a:pos x="883" y="1057"/>
                        </a:cxn>
                        <a:cxn ang="0">
                          <a:pos x="679" y="1129"/>
                        </a:cxn>
                        <a:cxn ang="0">
                          <a:pos x="577" y="1117"/>
                        </a:cxn>
                        <a:cxn ang="0">
                          <a:pos x="619" y="1033"/>
                        </a:cxn>
                        <a:cxn ang="0">
                          <a:pos x="811" y="937"/>
                        </a:cxn>
                        <a:cxn ang="0">
                          <a:pos x="949" y="613"/>
                        </a:cxn>
                        <a:cxn ang="0">
                          <a:pos x="883" y="175"/>
                        </a:cxn>
                        <a:cxn ang="0">
                          <a:pos x="619" y="103"/>
                        </a:cxn>
                        <a:cxn ang="0">
                          <a:pos x="391" y="355"/>
                        </a:cxn>
                        <a:cxn ang="0">
                          <a:pos x="403" y="763"/>
                        </a:cxn>
                        <a:cxn ang="0">
                          <a:pos x="343" y="949"/>
                        </a:cxn>
                        <a:cxn ang="0">
                          <a:pos x="289" y="685"/>
                        </a:cxn>
                        <a:cxn ang="0">
                          <a:pos x="307" y="367"/>
                        </a:cxn>
                      </a:cxnLst>
                      <a:rect l="0" t="0" r="r" b="b"/>
                      <a:pathLst>
                        <a:path w="1231" h="2560">
                          <a:moveTo>
                            <a:pt x="307" y="367"/>
                          </a:moveTo>
                          <a:cubicBezTo>
                            <a:pt x="317" y="336"/>
                            <a:pt x="326" y="303"/>
                            <a:pt x="337" y="283"/>
                          </a:cubicBezTo>
                          <a:cubicBezTo>
                            <a:pt x="348" y="263"/>
                            <a:pt x="360" y="275"/>
                            <a:pt x="373" y="247"/>
                          </a:cubicBezTo>
                          <a:cubicBezTo>
                            <a:pt x="386" y="219"/>
                            <a:pt x="400" y="147"/>
                            <a:pt x="415" y="115"/>
                          </a:cubicBezTo>
                          <a:cubicBezTo>
                            <a:pt x="430" y="83"/>
                            <a:pt x="435" y="73"/>
                            <a:pt x="463" y="55"/>
                          </a:cubicBezTo>
                          <a:cubicBezTo>
                            <a:pt x="491" y="37"/>
                            <a:pt x="536" y="14"/>
                            <a:pt x="583" y="7"/>
                          </a:cubicBezTo>
                          <a:cubicBezTo>
                            <a:pt x="630" y="0"/>
                            <a:pt x="693" y="4"/>
                            <a:pt x="745" y="13"/>
                          </a:cubicBezTo>
                          <a:cubicBezTo>
                            <a:pt x="797" y="22"/>
                            <a:pt x="852" y="34"/>
                            <a:pt x="895" y="61"/>
                          </a:cubicBezTo>
                          <a:cubicBezTo>
                            <a:pt x="938" y="88"/>
                            <a:pt x="977" y="127"/>
                            <a:pt x="1003" y="175"/>
                          </a:cubicBezTo>
                          <a:cubicBezTo>
                            <a:pt x="1029" y="223"/>
                            <a:pt x="1044" y="287"/>
                            <a:pt x="1051" y="349"/>
                          </a:cubicBezTo>
                          <a:cubicBezTo>
                            <a:pt x="1058" y="411"/>
                            <a:pt x="1057" y="477"/>
                            <a:pt x="1045" y="547"/>
                          </a:cubicBezTo>
                          <a:cubicBezTo>
                            <a:pt x="1033" y="617"/>
                            <a:pt x="995" y="712"/>
                            <a:pt x="979" y="769"/>
                          </a:cubicBezTo>
                          <a:cubicBezTo>
                            <a:pt x="963" y="826"/>
                            <a:pt x="955" y="860"/>
                            <a:pt x="949" y="889"/>
                          </a:cubicBezTo>
                          <a:cubicBezTo>
                            <a:pt x="943" y="918"/>
                            <a:pt x="936" y="925"/>
                            <a:pt x="943" y="943"/>
                          </a:cubicBezTo>
                          <a:cubicBezTo>
                            <a:pt x="950" y="961"/>
                            <a:pt x="964" y="975"/>
                            <a:pt x="991" y="997"/>
                          </a:cubicBezTo>
                          <a:cubicBezTo>
                            <a:pt x="1018" y="1019"/>
                            <a:pt x="1069" y="1033"/>
                            <a:pt x="1105" y="1075"/>
                          </a:cubicBezTo>
                          <a:cubicBezTo>
                            <a:pt x="1141" y="1117"/>
                            <a:pt x="1186" y="1174"/>
                            <a:pt x="1207" y="1249"/>
                          </a:cubicBezTo>
                          <a:cubicBezTo>
                            <a:pt x="1228" y="1324"/>
                            <a:pt x="1231" y="1441"/>
                            <a:pt x="1231" y="1525"/>
                          </a:cubicBezTo>
                          <a:cubicBezTo>
                            <a:pt x="1231" y="1609"/>
                            <a:pt x="1225" y="1679"/>
                            <a:pt x="1207" y="1753"/>
                          </a:cubicBezTo>
                          <a:cubicBezTo>
                            <a:pt x="1189" y="1827"/>
                            <a:pt x="1153" y="1917"/>
                            <a:pt x="1123" y="1969"/>
                          </a:cubicBezTo>
                          <a:cubicBezTo>
                            <a:pt x="1093" y="2021"/>
                            <a:pt x="1063" y="2047"/>
                            <a:pt x="1027" y="2065"/>
                          </a:cubicBezTo>
                          <a:cubicBezTo>
                            <a:pt x="991" y="2083"/>
                            <a:pt x="951" y="2079"/>
                            <a:pt x="907" y="2077"/>
                          </a:cubicBezTo>
                          <a:cubicBezTo>
                            <a:pt x="863" y="2075"/>
                            <a:pt x="794" y="2056"/>
                            <a:pt x="763" y="2053"/>
                          </a:cubicBezTo>
                          <a:cubicBezTo>
                            <a:pt x="732" y="2050"/>
                            <a:pt x="733" y="2050"/>
                            <a:pt x="721" y="2059"/>
                          </a:cubicBezTo>
                          <a:cubicBezTo>
                            <a:pt x="709" y="2068"/>
                            <a:pt x="702" y="2075"/>
                            <a:pt x="691" y="2107"/>
                          </a:cubicBezTo>
                          <a:cubicBezTo>
                            <a:pt x="680" y="2139"/>
                            <a:pt x="665" y="2205"/>
                            <a:pt x="655" y="2251"/>
                          </a:cubicBezTo>
                          <a:cubicBezTo>
                            <a:pt x="645" y="2297"/>
                            <a:pt x="652" y="2337"/>
                            <a:pt x="631" y="2383"/>
                          </a:cubicBezTo>
                          <a:cubicBezTo>
                            <a:pt x="610" y="2429"/>
                            <a:pt x="574" y="2498"/>
                            <a:pt x="529" y="2527"/>
                          </a:cubicBezTo>
                          <a:cubicBezTo>
                            <a:pt x="484" y="2556"/>
                            <a:pt x="414" y="2560"/>
                            <a:pt x="361" y="2557"/>
                          </a:cubicBezTo>
                          <a:cubicBezTo>
                            <a:pt x="308" y="2554"/>
                            <a:pt x="256" y="2537"/>
                            <a:pt x="211" y="2509"/>
                          </a:cubicBezTo>
                          <a:cubicBezTo>
                            <a:pt x="166" y="2481"/>
                            <a:pt x="121" y="2436"/>
                            <a:pt x="91" y="2389"/>
                          </a:cubicBezTo>
                          <a:cubicBezTo>
                            <a:pt x="61" y="2342"/>
                            <a:pt x="46" y="2275"/>
                            <a:pt x="31" y="2227"/>
                          </a:cubicBezTo>
                          <a:cubicBezTo>
                            <a:pt x="16" y="2179"/>
                            <a:pt x="2" y="2144"/>
                            <a:pt x="1" y="2101"/>
                          </a:cubicBezTo>
                          <a:cubicBezTo>
                            <a:pt x="0" y="2058"/>
                            <a:pt x="13" y="2018"/>
                            <a:pt x="25" y="1969"/>
                          </a:cubicBezTo>
                          <a:cubicBezTo>
                            <a:pt x="37" y="1920"/>
                            <a:pt x="53" y="1860"/>
                            <a:pt x="73" y="1807"/>
                          </a:cubicBezTo>
                          <a:cubicBezTo>
                            <a:pt x="93" y="1754"/>
                            <a:pt x="122" y="1698"/>
                            <a:pt x="145" y="1651"/>
                          </a:cubicBezTo>
                          <a:cubicBezTo>
                            <a:pt x="168" y="1604"/>
                            <a:pt x="192" y="1548"/>
                            <a:pt x="211" y="1525"/>
                          </a:cubicBezTo>
                          <a:cubicBezTo>
                            <a:pt x="230" y="1502"/>
                            <a:pt x="249" y="1502"/>
                            <a:pt x="259" y="1513"/>
                          </a:cubicBezTo>
                          <a:cubicBezTo>
                            <a:pt x="269" y="1524"/>
                            <a:pt x="278" y="1555"/>
                            <a:pt x="271" y="1591"/>
                          </a:cubicBezTo>
                          <a:cubicBezTo>
                            <a:pt x="264" y="1627"/>
                            <a:pt x="242" y="1682"/>
                            <a:pt x="217" y="1729"/>
                          </a:cubicBezTo>
                          <a:cubicBezTo>
                            <a:pt x="192" y="1776"/>
                            <a:pt x="145" y="1824"/>
                            <a:pt x="121" y="1873"/>
                          </a:cubicBezTo>
                          <a:cubicBezTo>
                            <a:pt x="97" y="1922"/>
                            <a:pt x="76" y="1970"/>
                            <a:pt x="73" y="2023"/>
                          </a:cubicBezTo>
                          <a:cubicBezTo>
                            <a:pt x="70" y="2076"/>
                            <a:pt x="87" y="2141"/>
                            <a:pt x="103" y="2191"/>
                          </a:cubicBezTo>
                          <a:cubicBezTo>
                            <a:pt x="119" y="2241"/>
                            <a:pt x="140" y="2285"/>
                            <a:pt x="169" y="2323"/>
                          </a:cubicBezTo>
                          <a:cubicBezTo>
                            <a:pt x="198" y="2361"/>
                            <a:pt x="232" y="2401"/>
                            <a:pt x="277" y="2419"/>
                          </a:cubicBezTo>
                          <a:cubicBezTo>
                            <a:pt x="322" y="2437"/>
                            <a:pt x="395" y="2440"/>
                            <a:pt x="439" y="2431"/>
                          </a:cubicBezTo>
                          <a:cubicBezTo>
                            <a:pt x="483" y="2422"/>
                            <a:pt x="515" y="2399"/>
                            <a:pt x="541" y="2365"/>
                          </a:cubicBezTo>
                          <a:cubicBezTo>
                            <a:pt x="567" y="2331"/>
                            <a:pt x="583" y="2280"/>
                            <a:pt x="595" y="2227"/>
                          </a:cubicBezTo>
                          <a:cubicBezTo>
                            <a:pt x="607" y="2174"/>
                            <a:pt x="616" y="2117"/>
                            <a:pt x="613" y="2047"/>
                          </a:cubicBezTo>
                          <a:cubicBezTo>
                            <a:pt x="610" y="1977"/>
                            <a:pt x="589" y="1871"/>
                            <a:pt x="577" y="1807"/>
                          </a:cubicBezTo>
                          <a:cubicBezTo>
                            <a:pt x="565" y="1743"/>
                            <a:pt x="555" y="1709"/>
                            <a:pt x="541" y="1663"/>
                          </a:cubicBezTo>
                          <a:cubicBezTo>
                            <a:pt x="527" y="1617"/>
                            <a:pt x="502" y="1561"/>
                            <a:pt x="493" y="1531"/>
                          </a:cubicBezTo>
                          <a:cubicBezTo>
                            <a:pt x="484" y="1501"/>
                            <a:pt x="480" y="1495"/>
                            <a:pt x="487" y="1483"/>
                          </a:cubicBezTo>
                          <a:cubicBezTo>
                            <a:pt x="494" y="1471"/>
                            <a:pt x="519" y="1455"/>
                            <a:pt x="535" y="1459"/>
                          </a:cubicBezTo>
                          <a:cubicBezTo>
                            <a:pt x="551" y="1463"/>
                            <a:pt x="568" y="1478"/>
                            <a:pt x="583" y="1507"/>
                          </a:cubicBezTo>
                          <a:cubicBezTo>
                            <a:pt x="598" y="1536"/>
                            <a:pt x="610" y="1583"/>
                            <a:pt x="625" y="1633"/>
                          </a:cubicBezTo>
                          <a:cubicBezTo>
                            <a:pt x="640" y="1683"/>
                            <a:pt x="657" y="1757"/>
                            <a:pt x="673" y="1807"/>
                          </a:cubicBezTo>
                          <a:cubicBezTo>
                            <a:pt x="689" y="1857"/>
                            <a:pt x="697" y="1905"/>
                            <a:pt x="721" y="1933"/>
                          </a:cubicBezTo>
                          <a:cubicBezTo>
                            <a:pt x="745" y="1961"/>
                            <a:pt x="776" y="1970"/>
                            <a:pt x="817" y="1975"/>
                          </a:cubicBezTo>
                          <a:cubicBezTo>
                            <a:pt x="858" y="1980"/>
                            <a:pt x="926" y="1980"/>
                            <a:pt x="967" y="1963"/>
                          </a:cubicBezTo>
                          <a:cubicBezTo>
                            <a:pt x="1008" y="1946"/>
                            <a:pt x="1035" y="1919"/>
                            <a:pt x="1063" y="1873"/>
                          </a:cubicBezTo>
                          <a:cubicBezTo>
                            <a:pt x="1091" y="1827"/>
                            <a:pt x="1122" y="1761"/>
                            <a:pt x="1135" y="1687"/>
                          </a:cubicBezTo>
                          <a:cubicBezTo>
                            <a:pt x="1148" y="1613"/>
                            <a:pt x="1144" y="1498"/>
                            <a:pt x="1141" y="1429"/>
                          </a:cubicBezTo>
                          <a:cubicBezTo>
                            <a:pt x="1138" y="1360"/>
                            <a:pt x="1140" y="1325"/>
                            <a:pt x="1117" y="1273"/>
                          </a:cubicBezTo>
                          <a:cubicBezTo>
                            <a:pt x="1094" y="1221"/>
                            <a:pt x="1042" y="1153"/>
                            <a:pt x="1003" y="1117"/>
                          </a:cubicBezTo>
                          <a:cubicBezTo>
                            <a:pt x="964" y="1081"/>
                            <a:pt x="919" y="1064"/>
                            <a:pt x="883" y="1057"/>
                          </a:cubicBezTo>
                          <a:cubicBezTo>
                            <a:pt x="847" y="1050"/>
                            <a:pt x="821" y="1063"/>
                            <a:pt x="787" y="1075"/>
                          </a:cubicBezTo>
                          <a:cubicBezTo>
                            <a:pt x="753" y="1087"/>
                            <a:pt x="706" y="1117"/>
                            <a:pt x="679" y="1129"/>
                          </a:cubicBezTo>
                          <a:cubicBezTo>
                            <a:pt x="652" y="1141"/>
                            <a:pt x="642" y="1149"/>
                            <a:pt x="625" y="1147"/>
                          </a:cubicBezTo>
                          <a:cubicBezTo>
                            <a:pt x="608" y="1145"/>
                            <a:pt x="584" y="1130"/>
                            <a:pt x="577" y="1117"/>
                          </a:cubicBezTo>
                          <a:cubicBezTo>
                            <a:pt x="570" y="1104"/>
                            <a:pt x="576" y="1083"/>
                            <a:pt x="583" y="1069"/>
                          </a:cubicBezTo>
                          <a:cubicBezTo>
                            <a:pt x="590" y="1055"/>
                            <a:pt x="599" y="1043"/>
                            <a:pt x="619" y="1033"/>
                          </a:cubicBezTo>
                          <a:cubicBezTo>
                            <a:pt x="639" y="1023"/>
                            <a:pt x="671" y="1025"/>
                            <a:pt x="703" y="1009"/>
                          </a:cubicBezTo>
                          <a:cubicBezTo>
                            <a:pt x="735" y="993"/>
                            <a:pt x="780" y="965"/>
                            <a:pt x="811" y="937"/>
                          </a:cubicBezTo>
                          <a:cubicBezTo>
                            <a:pt x="842" y="909"/>
                            <a:pt x="866" y="895"/>
                            <a:pt x="889" y="841"/>
                          </a:cubicBezTo>
                          <a:cubicBezTo>
                            <a:pt x="912" y="787"/>
                            <a:pt x="939" y="696"/>
                            <a:pt x="949" y="613"/>
                          </a:cubicBezTo>
                          <a:cubicBezTo>
                            <a:pt x="959" y="530"/>
                            <a:pt x="960" y="416"/>
                            <a:pt x="949" y="343"/>
                          </a:cubicBezTo>
                          <a:cubicBezTo>
                            <a:pt x="938" y="270"/>
                            <a:pt x="914" y="215"/>
                            <a:pt x="883" y="175"/>
                          </a:cubicBezTo>
                          <a:cubicBezTo>
                            <a:pt x="852" y="135"/>
                            <a:pt x="807" y="115"/>
                            <a:pt x="763" y="103"/>
                          </a:cubicBezTo>
                          <a:cubicBezTo>
                            <a:pt x="719" y="91"/>
                            <a:pt x="665" y="90"/>
                            <a:pt x="619" y="103"/>
                          </a:cubicBezTo>
                          <a:cubicBezTo>
                            <a:pt x="573" y="116"/>
                            <a:pt x="525" y="139"/>
                            <a:pt x="487" y="181"/>
                          </a:cubicBezTo>
                          <a:cubicBezTo>
                            <a:pt x="449" y="223"/>
                            <a:pt x="412" y="301"/>
                            <a:pt x="391" y="355"/>
                          </a:cubicBezTo>
                          <a:cubicBezTo>
                            <a:pt x="370" y="409"/>
                            <a:pt x="359" y="437"/>
                            <a:pt x="361" y="505"/>
                          </a:cubicBezTo>
                          <a:cubicBezTo>
                            <a:pt x="363" y="573"/>
                            <a:pt x="399" y="691"/>
                            <a:pt x="403" y="763"/>
                          </a:cubicBezTo>
                          <a:cubicBezTo>
                            <a:pt x="407" y="835"/>
                            <a:pt x="395" y="906"/>
                            <a:pt x="385" y="937"/>
                          </a:cubicBezTo>
                          <a:cubicBezTo>
                            <a:pt x="375" y="968"/>
                            <a:pt x="356" y="957"/>
                            <a:pt x="343" y="949"/>
                          </a:cubicBezTo>
                          <a:cubicBezTo>
                            <a:pt x="330" y="941"/>
                            <a:pt x="316" y="933"/>
                            <a:pt x="307" y="889"/>
                          </a:cubicBezTo>
                          <a:cubicBezTo>
                            <a:pt x="298" y="845"/>
                            <a:pt x="294" y="755"/>
                            <a:pt x="289" y="685"/>
                          </a:cubicBezTo>
                          <a:cubicBezTo>
                            <a:pt x="284" y="615"/>
                            <a:pt x="273" y="523"/>
                            <a:pt x="277" y="469"/>
                          </a:cubicBezTo>
                          <a:cubicBezTo>
                            <a:pt x="281" y="415"/>
                            <a:pt x="297" y="398"/>
                            <a:pt x="307" y="367"/>
                          </a:cubicBezTo>
                          <a:close/>
                        </a:path>
                      </a:pathLst>
                    </a:custGeom>
                    <a:solidFill>
                      <a:srgbClr val="E7D6B7"/>
                    </a:soli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07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1657" y="376"/>
                      <a:ext cx="865" cy="2071"/>
                    </a:xfrm>
                    <a:custGeom>
                      <a:avLst/>
                      <a:gdLst/>
                      <a:ahLst/>
                      <a:cxnLst>
                        <a:cxn ang="0">
                          <a:pos x="785" y="530"/>
                        </a:cxn>
                        <a:cxn ang="0">
                          <a:pos x="797" y="350"/>
                        </a:cxn>
                        <a:cxn ang="0">
                          <a:pos x="863" y="206"/>
                        </a:cxn>
                        <a:cxn ang="0">
                          <a:pos x="809" y="218"/>
                        </a:cxn>
                        <a:cxn ang="0">
                          <a:pos x="749" y="218"/>
                        </a:cxn>
                        <a:cxn ang="0">
                          <a:pos x="683" y="116"/>
                        </a:cxn>
                        <a:cxn ang="0">
                          <a:pos x="611" y="32"/>
                        </a:cxn>
                        <a:cxn ang="0">
                          <a:pos x="509" y="2"/>
                        </a:cxn>
                        <a:cxn ang="0">
                          <a:pos x="407" y="20"/>
                        </a:cxn>
                        <a:cxn ang="0">
                          <a:pos x="281" y="74"/>
                        </a:cxn>
                        <a:cxn ang="0">
                          <a:pos x="173" y="206"/>
                        </a:cxn>
                        <a:cxn ang="0">
                          <a:pos x="119" y="404"/>
                        </a:cxn>
                        <a:cxn ang="0">
                          <a:pos x="131" y="590"/>
                        </a:cxn>
                        <a:cxn ang="0">
                          <a:pos x="173" y="782"/>
                        </a:cxn>
                        <a:cxn ang="0">
                          <a:pos x="197" y="884"/>
                        </a:cxn>
                        <a:cxn ang="0">
                          <a:pos x="167" y="986"/>
                        </a:cxn>
                        <a:cxn ang="0">
                          <a:pos x="65" y="1124"/>
                        </a:cxn>
                        <a:cxn ang="0">
                          <a:pos x="17" y="1298"/>
                        </a:cxn>
                        <a:cxn ang="0">
                          <a:pos x="5" y="1550"/>
                        </a:cxn>
                        <a:cxn ang="0">
                          <a:pos x="47" y="1748"/>
                        </a:cxn>
                        <a:cxn ang="0">
                          <a:pos x="131" y="1898"/>
                        </a:cxn>
                        <a:cxn ang="0">
                          <a:pos x="299" y="1988"/>
                        </a:cxn>
                        <a:cxn ang="0">
                          <a:pos x="425" y="1982"/>
                        </a:cxn>
                        <a:cxn ang="0">
                          <a:pos x="467" y="1994"/>
                        </a:cxn>
                        <a:cxn ang="0">
                          <a:pos x="497" y="2066"/>
                        </a:cxn>
                        <a:cxn ang="0">
                          <a:pos x="497" y="1964"/>
                        </a:cxn>
                        <a:cxn ang="0">
                          <a:pos x="557" y="1778"/>
                        </a:cxn>
                        <a:cxn ang="0">
                          <a:pos x="617" y="1658"/>
                        </a:cxn>
                        <a:cxn ang="0">
                          <a:pos x="581" y="1700"/>
                        </a:cxn>
                        <a:cxn ang="0">
                          <a:pos x="515" y="1820"/>
                        </a:cxn>
                        <a:cxn ang="0">
                          <a:pos x="407" y="1904"/>
                        </a:cxn>
                        <a:cxn ang="0">
                          <a:pos x="269" y="1898"/>
                        </a:cxn>
                        <a:cxn ang="0">
                          <a:pos x="179" y="1814"/>
                        </a:cxn>
                        <a:cxn ang="0">
                          <a:pos x="113" y="1640"/>
                        </a:cxn>
                        <a:cxn ang="0">
                          <a:pos x="107" y="1394"/>
                        </a:cxn>
                        <a:cxn ang="0">
                          <a:pos x="137" y="1190"/>
                        </a:cxn>
                        <a:cxn ang="0">
                          <a:pos x="203" y="1070"/>
                        </a:cxn>
                        <a:cxn ang="0">
                          <a:pos x="323" y="1022"/>
                        </a:cxn>
                        <a:cxn ang="0">
                          <a:pos x="509" y="1076"/>
                        </a:cxn>
                        <a:cxn ang="0">
                          <a:pos x="611" y="1124"/>
                        </a:cxn>
                        <a:cxn ang="0">
                          <a:pos x="665" y="1100"/>
                        </a:cxn>
                        <a:cxn ang="0">
                          <a:pos x="659" y="1046"/>
                        </a:cxn>
                        <a:cxn ang="0">
                          <a:pos x="611" y="1004"/>
                        </a:cxn>
                        <a:cxn ang="0">
                          <a:pos x="497" y="980"/>
                        </a:cxn>
                        <a:cxn ang="0">
                          <a:pos x="323" y="896"/>
                        </a:cxn>
                        <a:cxn ang="0">
                          <a:pos x="233" y="680"/>
                        </a:cxn>
                        <a:cxn ang="0">
                          <a:pos x="209" y="416"/>
                        </a:cxn>
                        <a:cxn ang="0">
                          <a:pos x="317" y="170"/>
                        </a:cxn>
                        <a:cxn ang="0">
                          <a:pos x="485" y="110"/>
                        </a:cxn>
                        <a:cxn ang="0">
                          <a:pos x="617" y="164"/>
                        </a:cxn>
                        <a:cxn ang="0">
                          <a:pos x="707" y="290"/>
                        </a:cxn>
                        <a:cxn ang="0">
                          <a:pos x="737" y="428"/>
                        </a:cxn>
                        <a:cxn ang="0">
                          <a:pos x="773" y="602"/>
                        </a:cxn>
                        <a:cxn ang="0">
                          <a:pos x="809" y="584"/>
                        </a:cxn>
                        <a:cxn ang="0">
                          <a:pos x="785" y="530"/>
                        </a:cxn>
                      </a:cxnLst>
                      <a:rect l="0" t="0" r="r" b="b"/>
                      <a:pathLst>
                        <a:path w="865" h="2071">
                          <a:moveTo>
                            <a:pt x="785" y="530"/>
                          </a:moveTo>
                          <a:cubicBezTo>
                            <a:pt x="783" y="491"/>
                            <a:pt x="784" y="404"/>
                            <a:pt x="797" y="350"/>
                          </a:cubicBezTo>
                          <a:cubicBezTo>
                            <a:pt x="810" y="296"/>
                            <a:pt x="861" y="228"/>
                            <a:pt x="863" y="206"/>
                          </a:cubicBezTo>
                          <a:cubicBezTo>
                            <a:pt x="865" y="184"/>
                            <a:pt x="828" y="216"/>
                            <a:pt x="809" y="218"/>
                          </a:cubicBezTo>
                          <a:cubicBezTo>
                            <a:pt x="790" y="220"/>
                            <a:pt x="770" y="235"/>
                            <a:pt x="749" y="218"/>
                          </a:cubicBezTo>
                          <a:cubicBezTo>
                            <a:pt x="728" y="201"/>
                            <a:pt x="706" y="147"/>
                            <a:pt x="683" y="116"/>
                          </a:cubicBezTo>
                          <a:cubicBezTo>
                            <a:pt x="660" y="85"/>
                            <a:pt x="640" y="51"/>
                            <a:pt x="611" y="32"/>
                          </a:cubicBezTo>
                          <a:cubicBezTo>
                            <a:pt x="582" y="13"/>
                            <a:pt x="543" y="4"/>
                            <a:pt x="509" y="2"/>
                          </a:cubicBezTo>
                          <a:cubicBezTo>
                            <a:pt x="475" y="0"/>
                            <a:pt x="445" y="8"/>
                            <a:pt x="407" y="20"/>
                          </a:cubicBezTo>
                          <a:cubicBezTo>
                            <a:pt x="369" y="32"/>
                            <a:pt x="320" y="43"/>
                            <a:pt x="281" y="74"/>
                          </a:cubicBezTo>
                          <a:cubicBezTo>
                            <a:pt x="242" y="105"/>
                            <a:pt x="200" y="151"/>
                            <a:pt x="173" y="206"/>
                          </a:cubicBezTo>
                          <a:cubicBezTo>
                            <a:pt x="146" y="261"/>
                            <a:pt x="126" y="340"/>
                            <a:pt x="119" y="404"/>
                          </a:cubicBezTo>
                          <a:cubicBezTo>
                            <a:pt x="112" y="468"/>
                            <a:pt x="122" y="527"/>
                            <a:pt x="131" y="590"/>
                          </a:cubicBezTo>
                          <a:cubicBezTo>
                            <a:pt x="140" y="653"/>
                            <a:pt x="162" y="733"/>
                            <a:pt x="173" y="782"/>
                          </a:cubicBezTo>
                          <a:cubicBezTo>
                            <a:pt x="184" y="831"/>
                            <a:pt x="198" y="850"/>
                            <a:pt x="197" y="884"/>
                          </a:cubicBezTo>
                          <a:cubicBezTo>
                            <a:pt x="196" y="918"/>
                            <a:pt x="189" y="946"/>
                            <a:pt x="167" y="986"/>
                          </a:cubicBezTo>
                          <a:cubicBezTo>
                            <a:pt x="145" y="1026"/>
                            <a:pt x="90" y="1072"/>
                            <a:pt x="65" y="1124"/>
                          </a:cubicBezTo>
                          <a:cubicBezTo>
                            <a:pt x="40" y="1176"/>
                            <a:pt x="27" y="1227"/>
                            <a:pt x="17" y="1298"/>
                          </a:cubicBezTo>
                          <a:cubicBezTo>
                            <a:pt x="7" y="1369"/>
                            <a:pt x="0" y="1475"/>
                            <a:pt x="5" y="1550"/>
                          </a:cubicBezTo>
                          <a:cubicBezTo>
                            <a:pt x="10" y="1625"/>
                            <a:pt x="26" y="1690"/>
                            <a:pt x="47" y="1748"/>
                          </a:cubicBezTo>
                          <a:cubicBezTo>
                            <a:pt x="68" y="1806"/>
                            <a:pt x="89" y="1858"/>
                            <a:pt x="131" y="1898"/>
                          </a:cubicBezTo>
                          <a:cubicBezTo>
                            <a:pt x="173" y="1938"/>
                            <a:pt x="250" y="1974"/>
                            <a:pt x="299" y="1988"/>
                          </a:cubicBezTo>
                          <a:cubicBezTo>
                            <a:pt x="348" y="2002"/>
                            <a:pt x="397" y="1981"/>
                            <a:pt x="425" y="1982"/>
                          </a:cubicBezTo>
                          <a:cubicBezTo>
                            <a:pt x="453" y="1983"/>
                            <a:pt x="455" y="1980"/>
                            <a:pt x="467" y="1994"/>
                          </a:cubicBezTo>
                          <a:cubicBezTo>
                            <a:pt x="479" y="2008"/>
                            <a:pt x="492" y="2071"/>
                            <a:pt x="497" y="2066"/>
                          </a:cubicBezTo>
                          <a:cubicBezTo>
                            <a:pt x="502" y="2061"/>
                            <a:pt x="487" y="2012"/>
                            <a:pt x="497" y="1964"/>
                          </a:cubicBezTo>
                          <a:cubicBezTo>
                            <a:pt x="507" y="1916"/>
                            <a:pt x="537" y="1829"/>
                            <a:pt x="557" y="1778"/>
                          </a:cubicBezTo>
                          <a:cubicBezTo>
                            <a:pt x="577" y="1727"/>
                            <a:pt x="613" y="1671"/>
                            <a:pt x="617" y="1658"/>
                          </a:cubicBezTo>
                          <a:cubicBezTo>
                            <a:pt x="621" y="1645"/>
                            <a:pt x="598" y="1673"/>
                            <a:pt x="581" y="1700"/>
                          </a:cubicBezTo>
                          <a:cubicBezTo>
                            <a:pt x="564" y="1727"/>
                            <a:pt x="544" y="1786"/>
                            <a:pt x="515" y="1820"/>
                          </a:cubicBezTo>
                          <a:cubicBezTo>
                            <a:pt x="486" y="1854"/>
                            <a:pt x="448" y="1891"/>
                            <a:pt x="407" y="1904"/>
                          </a:cubicBezTo>
                          <a:cubicBezTo>
                            <a:pt x="366" y="1917"/>
                            <a:pt x="307" y="1913"/>
                            <a:pt x="269" y="1898"/>
                          </a:cubicBezTo>
                          <a:cubicBezTo>
                            <a:pt x="231" y="1883"/>
                            <a:pt x="205" y="1857"/>
                            <a:pt x="179" y="1814"/>
                          </a:cubicBezTo>
                          <a:cubicBezTo>
                            <a:pt x="153" y="1771"/>
                            <a:pt x="125" y="1710"/>
                            <a:pt x="113" y="1640"/>
                          </a:cubicBezTo>
                          <a:cubicBezTo>
                            <a:pt x="101" y="1570"/>
                            <a:pt x="103" y="1469"/>
                            <a:pt x="107" y="1394"/>
                          </a:cubicBezTo>
                          <a:cubicBezTo>
                            <a:pt x="111" y="1319"/>
                            <a:pt x="121" y="1244"/>
                            <a:pt x="137" y="1190"/>
                          </a:cubicBezTo>
                          <a:cubicBezTo>
                            <a:pt x="153" y="1136"/>
                            <a:pt x="172" y="1098"/>
                            <a:pt x="203" y="1070"/>
                          </a:cubicBezTo>
                          <a:cubicBezTo>
                            <a:pt x="234" y="1042"/>
                            <a:pt x="272" y="1021"/>
                            <a:pt x="323" y="1022"/>
                          </a:cubicBezTo>
                          <a:cubicBezTo>
                            <a:pt x="374" y="1023"/>
                            <a:pt x="461" y="1059"/>
                            <a:pt x="509" y="1076"/>
                          </a:cubicBezTo>
                          <a:cubicBezTo>
                            <a:pt x="557" y="1093"/>
                            <a:pt x="585" y="1120"/>
                            <a:pt x="611" y="1124"/>
                          </a:cubicBezTo>
                          <a:cubicBezTo>
                            <a:pt x="637" y="1128"/>
                            <a:pt x="657" y="1113"/>
                            <a:pt x="665" y="1100"/>
                          </a:cubicBezTo>
                          <a:cubicBezTo>
                            <a:pt x="673" y="1087"/>
                            <a:pt x="668" y="1062"/>
                            <a:pt x="659" y="1046"/>
                          </a:cubicBezTo>
                          <a:cubicBezTo>
                            <a:pt x="650" y="1030"/>
                            <a:pt x="638" y="1015"/>
                            <a:pt x="611" y="1004"/>
                          </a:cubicBezTo>
                          <a:cubicBezTo>
                            <a:pt x="584" y="993"/>
                            <a:pt x="545" y="998"/>
                            <a:pt x="497" y="980"/>
                          </a:cubicBezTo>
                          <a:cubicBezTo>
                            <a:pt x="449" y="962"/>
                            <a:pt x="367" y="946"/>
                            <a:pt x="323" y="896"/>
                          </a:cubicBezTo>
                          <a:cubicBezTo>
                            <a:pt x="279" y="846"/>
                            <a:pt x="252" y="760"/>
                            <a:pt x="233" y="680"/>
                          </a:cubicBezTo>
                          <a:cubicBezTo>
                            <a:pt x="214" y="600"/>
                            <a:pt x="195" y="501"/>
                            <a:pt x="209" y="416"/>
                          </a:cubicBezTo>
                          <a:cubicBezTo>
                            <a:pt x="223" y="331"/>
                            <a:pt x="271" y="221"/>
                            <a:pt x="317" y="170"/>
                          </a:cubicBezTo>
                          <a:cubicBezTo>
                            <a:pt x="363" y="119"/>
                            <a:pt x="435" y="111"/>
                            <a:pt x="485" y="110"/>
                          </a:cubicBezTo>
                          <a:cubicBezTo>
                            <a:pt x="535" y="109"/>
                            <a:pt x="580" y="134"/>
                            <a:pt x="617" y="164"/>
                          </a:cubicBezTo>
                          <a:cubicBezTo>
                            <a:pt x="654" y="194"/>
                            <a:pt x="687" y="246"/>
                            <a:pt x="707" y="290"/>
                          </a:cubicBezTo>
                          <a:cubicBezTo>
                            <a:pt x="727" y="334"/>
                            <a:pt x="726" y="376"/>
                            <a:pt x="737" y="428"/>
                          </a:cubicBezTo>
                          <a:cubicBezTo>
                            <a:pt x="748" y="480"/>
                            <a:pt x="761" y="576"/>
                            <a:pt x="773" y="602"/>
                          </a:cubicBezTo>
                          <a:cubicBezTo>
                            <a:pt x="785" y="628"/>
                            <a:pt x="807" y="597"/>
                            <a:pt x="809" y="584"/>
                          </a:cubicBezTo>
                          <a:cubicBezTo>
                            <a:pt x="811" y="571"/>
                            <a:pt x="787" y="569"/>
                            <a:pt x="785" y="530"/>
                          </a:cubicBezTo>
                          <a:close/>
                        </a:path>
                      </a:pathLst>
                    </a:custGeom>
                    <a:solidFill>
                      <a:srgbClr val="E7D6B7"/>
                    </a:soli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108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428"/>
                    <a:ext cx="168" cy="246"/>
                  </a:xfrm>
                  <a:prstGeom prst="ellipse">
                    <a:avLst/>
                  </a:prstGeom>
                  <a:solidFill>
                    <a:srgbClr val="E7D6B7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9" name="Freeform 13"/>
                  <p:cNvSpPr>
                    <a:spLocks/>
                  </p:cNvSpPr>
                  <p:nvPr/>
                </p:nvSpPr>
                <p:spPr bwMode="auto">
                  <a:xfrm>
                    <a:off x="2595" y="741"/>
                    <a:ext cx="266" cy="521"/>
                  </a:xfrm>
                  <a:custGeom>
                    <a:avLst/>
                    <a:gdLst/>
                    <a:ahLst/>
                    <a:cxnLst>
                      <a:cxn ang="0">
                        <a:pos x="3" y="483"/>
                      </a:cxn>
                      <a:cxn ang="0">
                        <a:pos x="27" y="273"/>
                      </a:cxn>
                      <a:cxn ang="0">
                        <a:pos x="111" y="45"/>
                      </a:cxn>
                      <a:cxn ang="0">
                        <a:pos x="183" y="3"/>
                      </a:cxn>
                      <a:cxn ang="0">
                        <a:pos x="237" y="39"/>
                      </a:cxn>
                      <a:cxn ang="0">
                        <a:pos x="261" y="129"/>
                      </a:cxn>
                      <a:cxn ang="0">
                        <a:pos x="207" y="273"/>
                      </a:cxn>
                      <a:cxn ang="0">
                        <a:pos x="105" y="477"/>
                      </a:cxn>
                      <a:cxn ang="0">
                        <a:pos x="45" y="501"/>
                      </a:cxn>
                      <a:cxn ang="0">
                        <a:pos x="3" y="483"/>
                      </a:cxn>
                    </a:cxnLst>
                    <a:rect l="0" t="0" r="r" b="b"/>
                    <a:pathLst>
                      <a:path w="266" h="521">
                        <a:moveTo>
                          <a:pt x="3" y="483"/>
                        </a:moveTo>
                        <a:cubicBezTo>
                          <a:pt x="0" y="445"/>
                          <a:pt x="9" y="346"/>
                          <a:pt x="27" y="273"/>
                        </a:cubicBezTo>
                        <a:cubicBezTo>
                          <a:pt x="45" y="200"/>
                          <a:pt x="85" y="90"/>
                          <a:pt x="111" y="45"/>
                        </a:cubicBezTo>
                        <a:cubicBezTo>
                          <a:pt x="137" y="0"/>
                          <a:pt x="162" y="4"/>
                          <a:pt x="183" y="3"/>
                        </a:cubicBezTo>
                        <a:cubicBezTo>
                          <a:pt x="204" y="2"/>
                          <a:pt x="224" y="18"/>
                          <a:pt x="237" y="39"/>
                        </a:cubicBezTo>
                        <a:cubicBezTo>
                          <a:pt x="250" y="60"/>
                          <a:pt x="266" y="90"/>
                          <a:pt x="261" y="129"/>
                        </a:cubicBezTo>
                        <a:cubicBezTo>
                          <a:pt x="256" y="168"/>
                          <a:pt x="233" y="215"/>
                          <a:pt x="207" y="273"/>
                        </a:cubicBezTo>
                        <a:cubicBezTo>
                          <a:pt x="181" y="331"/>
                          <a:pt x="132" y="439"/>
                          <a:pt x="105" y="477"/>
                        </a:cubicBezTo>
                        <a:cubicBezTo>
                          <a:pt x="78" y="515"/>
                          <a:pt x="61" y="501"/>
                          <a:pt x="45" y="501"/>
                        </a:cubicBezTo>
                        <a:cubicBezTo>
                          <a:pt x="29" y="501"/>
                          <a:pt x="6" y="521"/>
                          <a:pt x="3" y="483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10" name="Freeform 14"/>
                  <p:cNvSpPr>
                    <a:spLocks/>
                  </p:cNvSpPr>
                  <p:nvPr/>
                </p:nvSpPr>
                <p:spPr bwMode="auto">
                  <a:xfrm>
                    <a:off x="2672" y="1593"/>
                    <a:ext cx="392" cy="340"/>
                  </a:xfrm>
                  <a:custGeom>
                    <a:avLst/>
                    <a:gdLst/>
                    <a:ahLst/>
                    <a:cxnLst>
                      <a:cxn ang="0">
                        <a:pos x="100" y="201"/>
                      </a:cxn>
                      <a:cxn ang="0">
                        <a:pos x="16" y="87"/>
                      </a:cxn>
                      <a:cxn ang="0">
                        <a:pos x="4" y="45"/>
                      </a:cxn>
                      <a:cxn ang="0">
                        <a:pos x="28" y="3"/>
                      </a:cxn>
                      <a:cxn ang="0">
                        <a:pos x="130" y="27"/>
                      </a:cxn>
                      <a:cxn ang="0">
                        <a:pos x="250" y="75"/>
                      </a:cxn>
                      <a:cxn ang="0">
                        <a:pos x="364" y="159"/>
                      </a:cxn>
                      <a:cxn ang="0">
                        <a:pos x="388" y="273"/>
                      </a:cxn>
                      <a:cxn ang="0">
                        <a:pos x="340" y="333"/>
                      </a:cxn>
                      <a:cxn ang="0">
                        <a:pos x="244" y="315"/>
                      </a:cxn>
                      <a:cxn ang="0">
                        <a:pos x="100" y="201"/>
                      </a:cxn>
                    </a:cxnLst>
                    <a:rect l="0" t="0" r="r" b="b"/>
                    <a:pathLst>
                      <a:path w="392" h="340">
                        <a:moveTo>
                          <a:pt x="100" y="201"/>
                        </a:moveTo>
                        <a:cubicBezTo>
                          <a:pt x="62" y="163"/>
                          <a:pt x="32" y="113"/>
                          <a:pt x="16" y="87"/>
                        </a:cubicBezTo>
                        <a:cubicBezTo>
                          <a:pt x="0" y="61"/>
                          <a:pt x="2" y="59"/>
                          <a:pt x="4" y="45"/>
                        </a:cubicBezTo>
                        <a:cubicBezTo>
                          <a:pt x="6" y="31"/>
                          <a:pt x="7" y="6"/>
                          <a:pt x="28" y="3"/>
                        </a:cubicBezTo>
                        <a:cubicBezTo>
                          <a:pt x="49" y="0"/>
                          <a:pt x="93" y="15"/>
                          <a:pt x="130" y="27"/>
                        </a:cubicBezTo>
                        <a:cubicBezTo>
                          <a:pt x="167" y="39"/>
                          <a:pt x="211" y="53"/>
                          <a:pt x="250" y="75"/>
                        </a:cubicBezTo>
                        <a:cubicBezTo>
                          <a:pt x="289" y="97"/>
                          <a:pt x="341" y="126"/>
                          <a:pt x="364" y="159"/>
                        </a:cubicBezTo>
                        <a:cubicBezTo>
                          <a:pt x="387" y="192"/>
                          <a:pt x="392" y="244"/>
                          <a:pt x="388" y="273"/>
                        </a:cubicBezTo>
                        <a:cubicBezTo>
                          <a:pt x="384" y="302"/>
                          <a:pt x="364" y="326"/>
                          <a:pt x="340" y="333"/>
                        </a:cubicBezTo>
                        <a:cubicBezTo>
                          <a:pt x="316" y="340"/>
                          <a:pt x="282" y="336"/>
                          <a:pt x="244" y="315"/>
                        </a:cubicBezTo>
                        <a:cubicBezTo>
                          <a:pt x="206" y="294"/>
                          <a:pt x="138" y="239"/>
                          <a:pt x="100" y="201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11" name="Freeform 15"/>
                  <p:cNvSpPr>
                    <a:spLocks/>
                  </p:cNvSpPr>
                  <p:nvPr/>
                </p:nvSpPr>
                <p:spPr bwMode="auto">
                  <a:xfrm>
                    <a:off x="2412" y="1929"/>
                    <a:ext cx="151" cy="558"/>
                  </a:xfrm>
                  <a:custGeom>
                    <a:avLst/>
                    <a:gdLst/>
                    <a:ahLst/>
                    <a:cxnLst>
                      <a:cxn ang="0">
                        <a:pos x="18" y="165"/>
                      </a:cxn>
                      <a:cxn ang="0">
                        <a:pos x="42" y="39"/>
                      </a:cxn>
                      <a:cxn ang="0">
                        <a:pos x="66" y="3"/>
                      </a:cxn>
                      <a:cxn ang="0">
                        <a:pos x="108" y="27"/>
                      </a:cxn>
                      <a:cxn ang="0">
                        <a:pos x="138" y="165"/>
                      </a:cxn>
                      <a:cxn ang="0">
                        <a:pos x="144" y="423"/>
                      </a:cxn>
                      <a:cxn ang="0">
                        <a:pos x="96" y="543"/>
                      </a:cxn>
                      <a:cxn ang="0">
                        <a:pos x="24" y="513"/>
                      </a:cxn>
                      <a:cxn ang="0">
                        <a:pos x="0" y="315"/>
                      </a:cxn>
                      <a:cxn ang="0">
                        <a:pos x="18" y="165"/>
                      </a:cxn>
                    </a:cxnLst>
                    <a:rect l="0" t="0" r="r" b="b"/>
                    <a:pathLst>
                      <a:path w="151" h="558">
                        <a:moveTo>
                          <a:pt x="18" y="165"/>
                        </a:moveTo>
                        <a:cubicBezTo>
                          <a:pt x="25" y="119"/>
                          <a:pt x="34" y="66"/>
                          <a:pt x="42" y="39"/>
                        </a:cubicBezTo>
                        <a:cubicBezTo>
                          <a:pt x="50" y="12"/>
                          <a:pt x="55" y="5"/>
                          <a:pt x="66" y="3"/>
                        </a:cubicBezTo>
                        <a:cubicBezTo>
                          <a:pt x="77" y="1"/>
                          <a:pt x="96" y="0"/>
                          <a:pt x="108" y="27"/>
                        </a:cubicBezTo>
                        <a:cubicBezTo>
                          <a:pt x="120" y="54"/>
                          <a:pt x="132" y="99"/>
                          <a:pt x="138" y="165"/>
                        </a:cubicBezTo>
                        <a:cubicBezTo>
                          <a:pt x="144" y="231"/>
                          <a:pt x="151" y="360"/>
                          <a:pt x="144" y="423"/>
                        </a:cubicBezTo>
                        <a:cubicBezTo>
                          <a:pt x="137" y="486"/>
                          <a:pt x="116" y="528"/>
                          <a:pt x="96" y="543"/>
                        </a:cubicBezTo>
                        <a:cubicBezTo>
                          <a:pt x="76" y="558"/>
                          <a:pt x="40" y="551"/>
                          <a:pt x="24" y="513"/>
                        </a:cubicBezTo>
                        <a:cubicBezTo>
                          <a:pt x="8" y="475"/>
                          <a:pt x="0" y="372"/>
                          <a:pt x="0" y="315"/>
                        </a:cubicBezTo>
                        <a:cubicBezTo>
                          <a:pt x="0" y="258"/>
                          <a:pt x="11" y="211"/>
                          <a:pt x="18" y="165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12" name="Freeform 16"/>
                  <p:cNvSpPr>
                    <a:spLocks/>
                  </p:cNvSpPr>
                  <p:nvPr/>
                </p:nvSpPr>
                <p:spPr bwMode="auto">
                  <a:xfrm>
                    <a:off x="1907" y="1589"/>
                    <a:ext cx="392" cy="253"/>
                  </a:xfrm>
                  <a:custGeom>
                    <a:avLst/>
                    <a:gdLst/>
                    <a:ahLst/>
                    <a:cxnLst>
                      <a:cxn ang="0">
                        <a:pos x="175" y="61"/>
                      </a:cxn>
                      <a:cxn ang="0">
                        <a:pos x="307" y="19"/>
                      </a:cxn>
                      <a:cxn ang="0">
                        <a:pos x="367" y="7"/>
                      </a:cxn>
                      <a:cxn ang="0">
                        <a:pos x="385" y="61"/>
                      </a:cxn>
                      <a:cxn ang="0">
                        <a:pos x="325" y="133"/>
                      </a:cxn>
                      <a:cxn ang="0">
                        <a:pos x="193" y="223"/>
                      </a:cxn>
                      <a:cxn ang="0">
                        <a:pos x="37" y="247"/>
                      </a:cxn>
                      <a:cxn ang="0">
                        <a:pos x="1" y="187"/>
                      </a:cxn>
                      <a:cxn ang="0">
                        <a:pos x="43" y="115"/>
                      </a:cxn>
                      <a:cxn ang="0">
                        <a:pos x="175" y="61"/>
                      </a:cxn>
                    </a:cxnLst>
                    <a:rect l="0" t="0" r="r" b="b"/>
                    <a:pathLst>
                      <a:path w="392" h="253">
                        <a:moveTo>
                          <a:pt x="175" y="61"/>
                        </a:moveTo>
                        <a:cubicBezTo>
                          <a:pt x="219" y="45"/>
                          <a:pt x="275" y="28"/>
                          <a:pt x="307" y="19"/>
                        </a:cubicBezTo>
                        <a:cubicBezTo>
                          <a:pt x="339" y="10"/>
                          <a:pt x="354" y="0"/>
                          <a:pt x="367" y="7"/>
                        </a:cubicBezTo>
                        <a:cubicBezTo>
                          <a:pt x="380" y="14"/>
                          <a:pt x="392" y="40"/>
                          <a:pt x="385" y="61"/>
                        </a:cubicBezTo>
                        <a:cubicBezTo>
                          <a:pt x="378" y="82"/>
                          <a:pt x="357" y="106"/>
                          <a:pt x="325" y="133"/>
                        </a:cubicBezTo>
                        <a:cubicBezTo>
                          <a:pt x="293" y="160"/>
                          <a:pt x="241" y="204"/>
                          <a:pt x="193" y="223"/>
                        </a:cubicBezTo>
                        <a:cubicBezTo>
                          <a:pt x="145" y="242"/>
                          <a:pt x="69" y="253"/>
                          <a:pt x="37" y="247"/>
                        </a:cubicBezTo>
                        <a:cubicBezTo>
                          <a:pt x="5" y="241"/>
                          <a:pt x="0" y="209"/>
                          <a:pt x="1" y="187"/>
                        </a:cubicBezTo>
                        <a:cubicBezTo>
                          <a:pt x="2" y="165"/>
                          <a:pt x="15" y="136"/>
                          <a:pt x="43" y="115"/>
                        </a:cubicBezTo>
                        <a:cubicBezTo>
                          <a:pt x="71" y="94"/>
                          <a:pt x="131" y="77"/>
                          <a:pt x="175" y="61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13" name="Freeform 17"/>
                  <p:cNvSpPr>
                    <a:spLocks/>
                  </p:cNvSpPr>
                  <p:nvPr/>
                </p:nvSpPr>
                <p:spPr bwMode="auto">
                  <a:xfrm>
                    <a:off x="2094" y="930"/>
                    <a:ext cx="238" cy="386"/>
                  </a:xfrm>
                  <a:custGeom>
                    <a:avLst/>
                    <a:gdLst/>
                    <a:ahLst/>
                    <a:cxnLst>
                      <a:cxn ang="0">
                        <a:pos x="78" y="270"/>
                      </a:cxn>
                      <a:cxn ang="0">
                        <a:pos x="24" y="192"/>
                      </a:cxn>
                      <a:cxn ang="0">
                        <a:pos x="0" y="96"/>
                      </a:cxn>
                      <a:cxn ang="0">
                        <a:pos x="24" y="12"/>
                      </a:cxn>
                      <a:cxn ang="0">
                        <a:pos x="120" y="24"/>
                      </a:cxn>
                      <a:cxn ang="0">
                        <a:pos x="180" y="132"/>
                      </a:cxn>
                      <a:cxn ang="0">
                        <a:pos x="234" y="306"/>
                      </a:cxn>
                      <a:cxn ang="0">
                        <a:pos x="204" y="378"/>
                      </a:cxn>
                      <a:cxn ang="0">
                        <a:pos x="168" y="354"/>
                      </a:cxn>
                      <a:cxn ang="0">
                        <a:pos x="78" y="270"/>
                      </a:cxn>
                    </a:cxnLst>
                    <a:rect l="0" t="0" r="r" b="b"/>
                    <a:pathLst>
                      <a:path w="238" h="386">
                        <a:moveTo>
                          <a:pt x="78" y="270"/>
                        </a:moveTo>
                        <a:cubicBezTo>
                          <a:pt x="54" y="243"/>
                          <a:pt x="37" y="221"/>
                          <a:pt x="24" y="192"/>
                        </a:cubicBezTo>
                        <a:cubicBezTo>
                          <a:pt x="11" y="163"/>
                          <a:pt x="0" y="126"/>
                          <a:pt x="0" y="96"/>
                        </a:cubicBezTo>
                        <a:cubicBezTo>
                          <a:pt x="0" y="66"/>
                          <a:pt x="4" y="24"/>
                          <a:pt x="24" y="12"/>
                        </a:cubicBezTo>
                        <a:cubicBezTo>
                          <a:pt x="44" y="0"/>
                          <a:pt x="94" y="4"/>
                          <a:pt x="120" y="24"/>
                        </a:cubicBezTo>
                        <a:cubicBezTo>
                          <a:pt x="146" y="44"/>
                          <a:pt x="161" y="85"/>
                          <a:pt x="180" y="132"/>
                        </a:cubicBezTo>
                        <a:cubicBezTo>
                          <a:pt x="199" y="179"/>
                          <a:pt x="230" y="265"/>
                          <a:pt x="234" y="306"/>
                        </a:cubicBezTo>
                        <a:cubicBezTo>
                          <a:pt x="238" y="347"/>
                          <a:pt x="215" y="370"/>
                          <a:pt x="204" y="378"/>
                        </a:cubicBezTo>
                        <a:cubicBezTo>
                          <a:pt x="193" y="386"/>
                          <a:pt x="190" y="372"/>
                          <a:pt x="168" y="354"/>
                        </a:cubicBezTo>
                        <a:cubicBezTo>
                          <a:pt x="146" y="336"/>
                          <a:pt x="102" y="297"/>
                          <a:pt x="78" y="270"/>
                        </a:cubicBezTo>
                        <a:close/>
                      </a:path>
                    </a:pathLst>
                  </a:custGeom>
                  <a:solidFill>
                    <a:srgbClr val="E7D6B7"/>
                  </a:soli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pic>
              <p:nvPicPr>
                <p:cNvPr id="4114" name="Picture 18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280" y="144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15" name="Picture 19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574" y="144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16" name="Picture 20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424" y="336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17" name="Picture 21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376" y="576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18" name="Picture 22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574" y="52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19" name="Picture 23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472" y="76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20" name="Picture 24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574" y="100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21" name="Picture 25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574" y="124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grpSp>
            <p:nvGrpSpPr>
              <p:cNvPr id="4122" name="Group 26"/>
              <p:cNvGrpSpPr>
                <a:grpSpLocks/>
              </p:cNvGrpSpPr>
              <p:nvPr userDrawn="1"/>
            </p:nvGrpSpPr>
            <p:grpSpPr bwMode="auto">
              <a:xfrm>
                <a:off x="4944" y="1008"/>
                <a:ext cx="522" cy="2967"/>
                <a:chOff x="4944" y="1008"/>
                <a:chExt cx="522" cy="2967"/>
              </a:xfrm>
            </p:grpSpPr>
            <p:pic>
              <p:nvPicPr>
                <p:cNvPr id="4123" name="Picture 27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136" y="100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24" name="Picture 28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184" y="1200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25" name="Picture 29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136" y="1584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26" name="Picture 30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280" y="172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27" name="Picture 31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040" y="1824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28" name="Picture 32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088" y="2016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29" name="Picture 33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280" y="2064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30" name="Picture 34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232" y="235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31" name="Picture 35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4992" y="220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32" name="Picture 36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4992" y="244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33" name="Picture 37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136" y="259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34" name="Picture 38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232" y="139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35" name="Picture 39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4944" y="2736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36" name="Picture 40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4992" y="307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37" name="Picture 41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232" y="331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38" name="Picture 42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4992" y="3408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39" name="Picture 43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088" y="355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40" name="Picture 44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4992" y="3792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4141" name="Picture 45"/>
                <p:cNvPicPr>
                  <a:picLocks noChangeAspect="1" noChangeArrowheads="1"/>
                </p:cNvPicPr>
                <p:nvPr userDrawn="1"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5184" y="3696"/>
                  <a:ext cx="186" cy="1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</p:grpSp>
        <p:sp>
          <p:nvSpPr>
            <p:cNvPr id="4142" name="Freeform 46"/>
            <p:cNvSpPr>
              <a:spLocks/>
            </p:cNvSpPr>
            <p:nvPr/>
          </p:nvSpPr>
          <p:spPr bwMode="auto">
            <a:xfrm>
              <a:off x="5010" y="3092"/>
              <a:ext cx="750" cy="1222"/>
            </a:xfrm>
            <a:custGeom>
              <a:avLst/>
              <a:gdLst/>
              <a:ahLst/>
              <a:cxnLst>
                <a:cxn ang="0">
                  <a:pos x="372" y="154"/>
                </a:cxn>
                <a:cxn ang="0">
                  <a:pos x="378" y="412"/>
                </a:cxn>
                <a:cxn ang="0">
                  <a:pos x="312" y="724"/>
                </a:cxn>
                <a:cxn ang="0">
                  <a:pos x="138" y="928"/>
                </a:cxn>
                <a:cxn ang="0">
                  <a:pos x="0" y="976"/>
                </a:cxn>
                <a:cxn ang="0">
                  <a:pos x="0" y="1222"/>
                </a:cxn>
                <a:cxn ang="0">
                  <a:pos x="750" y="1222"/>
                </a:cxn>
                <a:cxn ang="0">
                  <a:pos x="750" y="178"/>
                </a:cxn>
                <a:cxn ang="0">
                  <a:pos x="372" y="154"/>
                </a:cxn>
              </a:cxnLst>
              <a:rect l="0" t="0" r="r" b="b"/>
              <a:pathLst>
                <a:path w="750" h="1222">
                  <a:moveTo>
                    <a:pt x="372" y="154"/>
                  </a:moveTo>
                  <a:cubicBezTo>
                    <a:pt x="309" y="193"/>
                    <a:pt x="388" y="317"/>
                    <a:pt x="378" y="412"/>
                  </a:cubicBezTo>
                  <a:cubicBezTo>
                    <a:pt x="368" y="507"/>
                    <a:pt x="352" y="638"/>
                    <a:pt x="312" y="724"/>
                  </a:cubicBezTo>
                  <a:cubicBezTo>
                    <a:pt x="272" y="810"/>
                    <a:pt x="190" y="886"/>
                    <a:pt x="138" y="928"/>
                  </a:cubicBezTo>
                  <a:cubicBezTo>
                    <a:pt x="86" y="970"/>
                    <a:pt x="23" y="927"/>
                    <a:pt x="0" y="976"/>
                  </a:cubicBezTo>
                  <a:lnTo>
                    <a:pt x="0" y="1222"/>
                  </a:lnTo>
                  <a:lnTo>
                    <a:pt x="750" y="1222"/>
                  </a:lnTo>
                  <a:lnTo>
                    <a:pt x="750" y="178"/>
                  </a:lnTo>
                  <a:cubicBezTo>
                    <a:pt x="687" y="0"/>
                    <a:pt x="451" y="159"/>
                    <a:pt x="372" y="154"/>
                  </a:cubicBezTo>
                  <a:close/>
                </a:path>
              </a:pathLst>
            </a:cu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3" name="Freeform 47"/>
            <p:cNvSpPr>
              <a:spLocks/>
            </p:cNvSpPr>
            <p:nvPr/>
          </p:nvSpPr>
          <p:spPr bwMode="auto">
            <a:xfrm>
              <a:off x="5001" y="3060"/>
              <a:ext cx="768" cy="1260"/>
            </a:xfrm>
            <a:custGeom>
              <a:avLst/>
              <a:gdLst/>
              <a:ahLst/>
              <a:cxnLst>
                <a:cxn ang="0">
                  <a:pos x="0" y="1260"/>
                </a:cxn>
                <a:cxn ang="0">
                  <a:pos x="0" y="1134"/>
                </a:cxn>
                <a:cxn ang="0">
                  <a:pos x="210" y="1032"/>
                </a:cxn>
                <a:cxn ang="0">
                  <a:pos x="324" y="918"/>
                </a:cxn>
                <a:cxn ang="0">
                  <a:pos x="414" y="714"/>
                </a:cxn>
                <a:cxn ang="0">
                  <a:pos x="450" y="456"/>
                </a:cxn>
                <a:cxn ang="0">
                  <a:pos x="438" y="258"/>
                </a:cxn>
                <a:cxn ang="0">
                  <a:pos x="684" y="0"/>
                </a:cxn>
                <a:cxn ang="0">
                  <a:pos x="768" y="18"/>
                </a:cxn>
                <a:cxn ang="0">
                  <a:pos x="768" y="1254"/>
                </a:cxn>
                <a:cxn ang="0">
                  <a:pos x="0" y="1260"/>
                </a:cxn>
              </a:cxnLst>
              <a:rect l="0" t="0" r="r" b="b"/>
              <a:pathLst>
                <a:path w="768" h="1260">
                  <a:moveTo>
                    <a:pt x="0" y="1260"/>
                  </a:moveTo>
                  <a:lnTo>
                    <a:pt x="0" y="1134"/>
                  </a:lnTo>
                  <a:lnTo>
                    <a:pt x="210" y="1032"/>
                  </a:lnTo>
                  <a:lnTo>
                    <a:pt x="324" y="918"/>
                  </a:lnTo>
                  <a:lnTo>
                    <a:pt x="414" y="714"/>
                  </a:lnTo>
                  <a:lnTo>
                    <a:pt x="450" y="456"/>
                  </a:lnTo>
                  <a:lnTo>
                    <a:pt x="438" y="258"/>
                  </a:lnTo>
                  <a:lnTo>
                    <a:pt x="684" y="0"/>
                  </a:lnTo>
                  <a:lnTo>
                    <a:pt x="768" y="18"/>
                  </a:lnTo>
                  <a:lnTo>
                    <a:pt x="768" y="1254"/>
                  </a:lnTo>
                  <a:lnTo>
                    <a:pt x="0" y="1260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hlink"/>
                </a:gs>
                <a:gs pos="100000">
                  <a:schemeClr val="folHlink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4" name="Freeform 48"/>
            <p:cNvSpPr>
              <a:spLocks/>
            </p:cNvSpPr>
            <p:nvPr/>
          </p:nvSpPr>
          <p:spPr bwMode="auto">
            <a:xfrm>
              <a:off x="4994" y="1775"/>
              <a:ext cx="776" cy="2543"/>
            </a:xfrm>
            <a:custGeom>
              <a:avLst/>
              <a:gdLst/>
              <a:ahLst/>
              <a:cxnLst>
                <a:cxn ang="0">
                  <a:pos x="550" y="115"/>
                </a:cxn>
                <a:cxn ang="0">
                  <a:pos x="460" y="529"/>
                </a:cxn>
                <a:cxn ang="0">
                  <a:pos x="298" y="925"/>
                </a:cxn>
                <a:cxn ang="0">
                  <a:pos x="76" y="1267"/>
                </a:cxn>
                <a:cxn ang="0">
                  <a:pos x="4" y="1339"/>
                </a:cxn>
                <a:cxn ang="0">
                  <a:pos x="100" y="1351"/>
                </a:cxn>
                <a:cxn ang="0">
                  <a:pos x="286" y="1399"/>
                </a:cxn>
                <a:cxn ang="0">
                  <a:pos x="394" y="1525"/>
                </a:cxn>
                <a:cxn ang="0">
                  <a:pos x="478" y="1705"/>
                </a:cxn>
                <a:cxn ang="0">
                  <a:pos x="478" y="1969"/>
                </a:cxn>
                <a:cxn ang="0">
                  <a:pos x="370" y="2263"/>
                </a:cxn>
                <a:cxn ang="0">
                  <a:pos x="124" y="2479"/>
                </a:cxn>
                <a:cxn ang="0">
                  <a:pos x="22" y="2515"/>
                </a:cxn>
                <a:cxn ang="0">
                  <a:pos x="196" y="2533"/>
                </a:cxn>
                <a:cxn ang="0">
                  <a:pos x="388" y="2455"/>
                </a:cxn>
                <a:cxn ang="0">
                  <a:pos x="502" y="2299"/>
                </a:cxn>
                <a:cxn ang="0">
                  <a:pos x="598" y="2197"/>
                </a:cxn>
                <a:cxn ang="0">
                  <a:pos x="694" y="2197"/>
                </a:cxn>
                <a:cxn ang="0">
                  <a:pos x="742" y="2230"/>
                </a:cxn>
                <a:cxn ang="0">
                  <a:pos x="712" y="2137"/>
                </a:cxn>
                <a:cxn ang="0">
                  <a:pos x="664" y="1807"/>
                </a:cxn>
                <a:cxn ang="0">
                  <a:pos x="670" y="1561"/>
                </a:cxn>
                <a:cxn ang="0">
                  <a:pos x="718" y="1393"/>
                </a:cxn>
                <a:cxn ang="0">
                  <a:pos x="748" y="1219"/>
                </a:cxn>
                <a:cxn ang="0">
                  <a:pos x="550" y="115"/>
                </a:cxn>
              </a:cxnLst>
              <a:rect l="0" t="0" r="r" b="b"/>
              <a:pathLst>
                <a:path w="776" h="2543">
                  <a:moveTo>
                    <a:pt x="550" y="115"/>
                  </a:moveTo>
                  <a:cubicBezTo>
                    <a:pt x="502" y="0"/>
                    <a:pt x="502" y="394"/>
                    <a:pt x="460" y="529"/>
                  </a:cubicBezTo>
                  <a:cubicBezTo>
                    <a:pt x="418" y="664"/>
                    <a:pt x="362" y="802"/>
                    <a:pt x="298" y="925"/>
                  </a:cubicBezTo>
                  <a:cubicBezTo>
                    <a:pt x="234" y="1048"/>
                    <a:pt x="125" y="1198"/>
                    <a:pt x="76" y="1267"/>
                  </a:cubicBezTo>
                  <a:cubicBezTo>
                    <a:pt x="27" y="1336"/>
                    <a:pt x="0" y="1325"/>
                    <a:pt x="4" y="1339"/>
                  </a:cubicBezTo>
                  <a:cubicBezTo>
                    <a:pt x="8" y="1353"/>
                    <a:pt x="53" y="1341"/>
                    <a:pt x="100" y="1351"/>
                  </a:cubicBezTo>
                  <a:cubicBezTo>
                    <a:pt x="147" y="1361"/>
                    <a:pt x="237" y="1370"/>
                    <a:pt x="286" y="1399"/>
                  </a:cubicBezTo>
                  <a:cubicBezTo>
                    <a:pt x="335" y="1428"/>
                    <a:pt x="362" y="1474"/>
                    <a:pt x="394" y="1525"/>
                  </a:cubicBezTo>
                  <a:cubicBezTo>
                    <a:pt x="426" y="1576"/>
                    <a:pt x="464" y="1631"/>
                    <a:pt x="478" y="1705"/>
                  </a:cubicBezTo>
                  <a:cubicBezTo>
                    <a:pt x="492" y="1779"/>
                    <a:pt x="496" y="1876"/>
                    <a:pt x="478" y="1969"/>
                  </a:cubicBezTo>
                  <a:cubicBezTo>
                    <a:pt x="460" y="2062"/>
                    <a:pt x="429" y="2178"/>
                    <a:pt x="370" y="2263"/>
                  </a:cubicBezTo>
                  <a:cubicBezTo>
                    <a:pt x="311" y="2348"/>
                    <a:pt x="238" y="2428"/>
                    <a:pt x="124" y="2479"/>
                  </a:cubicBezTo>
                  <a:cubicBezTo>
                    <a:pt x="66" y="2521"/>
                    <a:pt x="10" y="2506"/>
                    <a:pt x="22" y="2515"/>
                  </a:cubicBezTo>
                  <a:cubicBezTo>
                    <a:pt x="34" y="2524"/>
                    <a:pt x="135" y="2543"/>
                    <a:pt x="196" y="2533"/>
                  </a:cubicBezTo>
                  <a:cubicBezTo>
                    <a:pt x="257" y="2523"/>
                    <a:pt x="337" y="2494"/>
                    <a:pt x="388" y="2455"/>
                  </a:cubicBezTo>
                  <a:cubicBezTo>
                    <a:pt x="439" y="2416"/>
                    <a:pt x="467" y="2342"/>
                    <a:pt x="502" y="2299"/>
                  </a:cubicBezTo>
                  <a:cubicBezTo>
                    <a:pt x="537" y="2256"/>
                    <a:pt x="566" y="2214"/>
                    <a:pt x="598" y="2197"/>
                  </a:cubicBezTo>
                  <a:cubicBezTo>
                    <a:pt x="630" y="2180"/>
                    <a:pt x="670" y="2191"/>
                    <a:pt x="694" y="2197"/>
                  </a:cubicBezTo>
                  <a:cubicBezTo>
                    <a:pt x="718" y="2203"/>
                    <a:pt x="739" y="2240"/>
                    <a:pt x="742" y="2230"/>
                  </a:cubicBezTo>
                  <a:cubicBezTo>
                    <a:pt x="745" y="2220"/>
                    <a:pt x="725" y="2207"/>
                    <a:pt x="712" y="2137"/>
                  </a:cubicBezTo>
                  <a:cubicBezTo>
                    <a:pt x="699" y="2067"/>
                    <a:pt x="671" y="1903"/>
                    <a:pt x="664" y="1807"/>
                  </a:cubicBezTo>
                  <a:cubicBezTo>
                    <a:pt x="657" y="1711"/>
                    <a:pt x="661" y="1630"/>
                    <a:pt x="670" y="1561"/>
                  </a:cubicBezTo>
                  <a:cubicBezTo>
                    <a:pt x="679" y="1492"/>
                    <a:pt x="705" y="1450"/>
                    <a:pt x="718" y="1393"/>
                  </a:cubicBezTo>
                  <a:cubicBezTo>
                    <a:pt x="731" y="1336"/>
                    <a:pt x="776" y="1427"/>
                    <a:pt x="748" y="1219"/>
                  </a:cubicBezTo>
                  <a:cubicBezTo>
                    <a:pt x="720" y="1011"/>
                    <a:pt x="598" y="230"/>
                    <a:pt x="550" y="11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5" name="Freeform 49" descr="kimonopat1"/>
            <p:cNvSpPr>
              <a:spLocks/>
            </p:cNvSpPr>
            <p:nvPr/>
          </p:nvSpPr>
          <p:spPr bwMode="auto">
            <a:xfrm>
              <a:off x="5046" y="2229"/>
              <a:ext cx="617" cy="1376"/>
            </a:xfrm>
            <a:custGeom>
              <a:avLst/>
              <a:gdLst/>
              <a:ahLst/>
              <a:cxnLst>
                <a:cxn ang="0">
                  <a:pos x="486" y="3"/>
                </a:cxn>
                <a:cxn ang="0">
                  <a:pos x="402" y="381"/>
                </a:cxn>
                <a:cxn ang="0">
                  <a:pos x="216" y="777"/>
                </a:cxn>
                <a:cxn ang="0">
                  <a:pos x="0" y="1119"/>
                </a:cxn>
                <a:cxn ang="0">
                  <a:pos x="102" y="1101"/>
                </a:cxn>
                <a:cxn ang="0">
                  <a:pos x="282" y="1119"/>
                </a:cxn>
                <a:cxn ang="0">
                  <a:pos x="378" y="1185"/>
                </a:cxn>
                <a:cxn ang="0">
                  <a:pos x="432" y="1269"/>
                </a:cxn>
                <a:cxn ang="0">
                  <a:pos x="444" y="1365"/>
                </a:cxn>
                <a:cxn ang="0">
                  <a:pos x="498" y="1203"/>
                </a:cxn>
                <a:cxn ang="0">
                  <a:pos x="564" y="825"/>
                </a:cxn>
                <a:cxn ang="0">
                  <a:pos x="606" y="363"/>
                </a:cxn>
                <a:cxn ang="0">
                  <a:pos x="486" y="3"/>
                </a:cxn>
              </a:cxnLst>
              <a:rect l="0" t="0" r="r" b="b"/>
              <a:pathLst>
                <a:path w="617" h="1376">
                  <a:moveTo>
                    <a:pt x="486" y="3"/>
                  </a:moveTo>
                  <a:cubicBezTo>
                    <a:pt x="452" y="6"/>
                    <a:pt x="447" y="252"/>
                    <a:pt x="402" y="381"/>
                  </a:cubicBezTo>
                  <a:cubicBezTo>
                    <a:pt x="357" y="510"/>
                    <a:pt x="283" y="654"/>
                    <a:pt x="216" y="777"/>
                  </a:cubicBezTo>
                  <a:cubicBezTo>
                    <a:pt x="149" y="900"/>
                    <a:pt x="19" y="1065"/>
                    <a:pt x="0" y="1119"/>
                  </a:cubicBezTo>
                  <a:cubicBezTo>
                    <a:pt x="48" y="1119"/>
                    <a:pt x="55" y="1101"/>
                    <a:pt x="102" y="1101"/>
                  </a:cubicBezTo>
                  <a:cubicBezTo>
                    <a:pt x="149" y="1101"/>
                    <a:pt x="236" y="1105"/>
                    <a:pt x="282" y="1119"/>
                  </a:cubicBezTo>
                  <a:cubicBezTo>
                    <a:pt x="328" y="1133"/>
                    <a:pt x="353" y="1160"/>
                    <a:pt x="378" y="1185"/>
                  </a:cubicBezTo>
                  <a:cubicBezTo>
                    <a:pt x="403" y="1210"/>
                    <a:pt x="421" y="1239"/>
                    <a:pt x="432" y="1269"/>
                  </a:cubicBezTo>
                  <a:cubicBezTo>
                    <a:pt x="443" y="1299"/>
                    <a:pt x="433" y="1376"/>
                    <a:pt x="444" y="1365"/>
                  </a:cubicBezTo>
                  <a:cubicBezTo>
                    <a:pt x="455" y="1354"/>
                    <a:pt x="478" y="1293"/>
                    <a:pt x="498" y="1203"/>
                  </a:cubicBezTo>
                  <a:cubicBezTo>
                    <a:pt x="518" y="1113"/>
                    <a:pt x="546" y="965"/>
                    <a:pt x="564" y="825"/>
                  </a:cubicBezTo>
                  <a:cubicBezTo>
                    <a:pt x="582" y="685"/>
                    <a:pt x="617" y="496"/>
                    <a:pt x="606" y="363"/>
                  </a:cubicBezTo>
                  <a:cubicBezTo>
                    <a:pt x="595" y="230"/>
                    <a:pt x="520" y="0"/>
                    <a:pt x="486" y="3"/>
                  </a:cubicBezTo>
                  <a:close/>
                </a:path>
              </a:pathLst>
            </a:custGeom>
            <a:blipFill dpi="0" rotWithShape="0">
              <a:blip r:embed="rId14" cstate="print"/>
              <a:srcRect/>
              <a:tile tx="0" ty="0" sx="100000" sy="100000" flip="none" algn="tl"/>
            </a:blip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6" name="Freeform 50" descr="kimonopat1"/>
            <p:cNvSpPr>
              <a:spLocks/>
            </p:cNvSpPr>
            <p:nvPr/>
          </p:nvSpPr>
          <p:spPr bwMode="auto">
            <a:xfrm>
              <a:off x="5193" y="269"/>
              <a:ext cx="576" cy="3180"/>
            </a:xfrm>
            <a:custGeom>
              <a:avLst/>
              <a:gdLst/>
              <a:ahLst/>
              <a:cxnLst>
                <a:cxn ang="0">
                  <a:pos x="42" y="61"/>
                </a:cxn>
                <a:cxn ang="0">
                  <a:pos x="156" y="517"/>
                </a:cxn>
                <a:cxn ang="0">
                  <a:pos x="288" y="991"/>
                </a:cxn>
                <a:cxn ang="0">
                  <a:pos x="414" y="1435"/>
                </a:cxn>
                <a:cxn ang="0">
                  <a:pos x="576" y="1807"/>
                </a:cxn>
                <a:cxn ang="0">
                  <a:pos x="576" y="3055"/>
                </a:cxn>
                <a:cxn ang="0">
                  <a:pos x="414" y="2557"/>
                </a:cxn>
                <a:cxn ang="0">
                  <a:pos x="252" y="1765"/>
                </a:cxn>
                <a:cxn ang="0">
                  <a:pos x="126" y="961"/>
                </a:cxn>
                <a:cxn ang="0">
                  <a:pos x="12" y="151"/>
                </a:cxn>
                <a:cxn ang="0">
                  <a:pos x="42" y="61"/>
                </a:cxn>
              </a:cxnLst>
              <a:rect l="0" t="0" r="r" b="b"/>
              <a:pathLst>
                <a:path w="576" h="3180">
                  <a:moveTo>
                    <a:pt x="42" y="61"/>
                  </a:moveTo>
                  <a:cubicBezTo>
                    <a:pt x="66" y="122"/>
                    <a:pt x="115" y="362"/>
                    <a:pt x="156" y="517"/>
                  </a:cubicBezTo>
                  <a:cubicBezTo>
                    <a:pt x="197" y="672"/>
                    <a:pt x="245" y="838"/>
                    <a:pt x="288" y="991"/>
                  </a:cubicBezTo>
                  <a:cubicBezTo>
                    <a:pt x="331" y="1144"/>
                    <a:pt x="366" y="1299"/>
                    <a:pt x="414" y="1435"/>
                  </a:cubicBezTo>
                  <a:cubicBezTo>
                    <a:pt x="462" y="1571"/>
                    <a:pt x="549" y="1537"/>
                    <a:pt x="576" y="1807"/>
                  </a:cubicBezTo>
                  <a:lnTo>
                    <a:pt x="576" y="3055"/>
                  </a:lnTo>
                  <a:cubicBezTo>
                    <a:pt x="549" y="3180"/>
                    <a:pt x="468" y="2772"/>
                    <a:pt x="414" y="2557"/>
                  </a:cubicBezTo>
                  <a:cubicBezTo>
                    <a:pt x="360" y="2342"/>
                    <a:pt x="300" y="2031"/>
                    <a:pt x="252" y="1765"/>
                  </a:cubicBezTo>
                  <a:cubicBezTo>
                    <a:pt x="204" y="1499"/>
                    <a:pt x="166" y="1230"/>
                    <a:pt x="126" y="961"/>
                  </a:cubicBezTo>
                  <a:cubicBezTo>
                    <a:pt x="86" y="692"/>
                    <a:pt x="24" y="299"/>
                    <a:pt x="12" y="151"/>
                  </a:cubicBezTo>
                  <a:cubicBezTo>
                    <a:pt x="0" y="3"/>
                    <a:pt x="18" y="0"/>
                    <a:pt x="42" y="61"/>
                  </a:cubicBezTo>
                  <a:close/>
                </a:path>
              </a:pathLst>
            </a:custGeom>
            <a:blipFill dpi="0" rotWithShape="0">
              <a:blip r:embed="rId14" cstate="print"/>
              <a:srcRect/>
              <a:tile tx="0" ty="0" sx="100000" sy="100000" flip="none" algn="tl"/>
            </a:blip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7" name="Freeform 51"/>
            <p:cNvSpPr>
              <a:spLocks/>
            </p:cNvSpPr>
            <p:nvPr/>
          </p:nvSpPr>
          <p:spPr bwMode="auto">
            <a:xfrm>
              <a:off x="5197" y="165"/>
              <a:ext cx="573" cy="1935"/>
            </a:xfrm>
            <a:custGeom>
              <a:avLst/>
              <a:gdLst/>
              <a:ahLst/>
              <a:cxnLst>
                <a:cxn ang="0">
                  <a:pos x="69" y="63"/>
                </a:cxn>
                <a:cxn ang="0">
                  <a:pos x="207" y="549"/>
                </a:cxn>
                <a:cxn ang="0">
                  <a:pos x="381" y="1101"/>
                </a:cxn>
                <a:cxn ang="0">
                  <a:pos x="573" y="1575"/>
                </a:cxn>
                <a:cxn ang="0">
                  <a:pos x="573" y="1935"/>
                </a:cxn>
                <a:cxn ang="0">
                  <a:pos x="321" y="1449"/>
                </a:cxn>
                <a:cxn ang="0">
                  <a:pos x="147" y="699"/>
                </a:cxn>
                <a:cxn ang="0">
                  <a:pos x="15" y="171"/>
                </a:cxn>
                <a:cxn ang="0">
                  <a:pos x="69" y="63"/>
                </a:cxn>
              </a:cxnLst>
              <a:rect l="0" t="0" r="r" b="b"/>
              <a:pathLst>
                <a:path w="573" h="1935">
                  <a:moveTo>
                    <a:pt x="69" y="63"/>
                  </a:moveTo>
                  <a:cubicBezTo>
                    <a:pt x="101" y="126"/>
                    <a:pt x="155" y="376"/>
                    <a:pt x="207" y="549"/>
                  </a:cubicBezTo>
                  <a:cubicBezTo>
                    <a:pt x="259" y="722"/>
                    <a:pt x="320" y="930"/>
                    <a:pt x="381" y="1101"/>
                  </a:cubicBezTo>
                  <a:cubicBezTo>
                    <a:pt x="442" y="1272"/>
                    <a:pt x="541" y="1436"/>
                    <a:pt x="573" y="1575"/>
                  </a:cubicBezTo>
                  <a:lnTo>
                    <a:pt x="573" y="1935"/>
                  </a:lnTo>
                  <a:cubicBezTo>
                    <a:pt x="531" y="1914"/>
                    <a:pt x="392" y="1655"/>
                    <a:pt x="321" y="1449"/>
                  </a:cubicBezTo>
                  <a:cubicBezTo>
                    <a:pt x="250" y="1243"/>
                    <a:pt x="198" y="912"/>
                    <a:pt x="147" y="699"/>
                  </a:cubicBezTo>
                  <a:cubicBezTo>
                    <a:pt x="96" y="486"/>
                    <a:pt x="30" y="274"/>
                    <a:pt x="15" y="171"/>
                  </a:cubicBezTo>
                  <a:cubicBezTo>
                    <a:pt x="0" y="68"/>
                    <a:pt x="37" y="0"/>
                    <a:pt x="69" y="63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8" name="Freeform 52"/>
            <p:cNvSpPr>
              <a:spLocks/>
            </p:cNvSpPr>
            <p:nvPr/>
          </p:nvSpPr>
          <p:spPr bwMode="auto">
            <a:xfrm>
              <a:off x="5004" y="0"/>
              <a:ext cx="363" cy="2112"/>
            </a:xfrm>
            <a:custGeom>
              <a:avLst/>
              <a:gdLst/>
              <a:ahLst/>
              <a:cxnLst>
                <a:cxn ang="0">
                  <a:pos x="0" y="2094"/>
                </a:cxn>
                <a:cxn ang="0">
                  <a:pos x="66" y="1992"/>
                </a:cxn>
                <a:cxn ang="0">
                  <a:pos x="150" y="1464"/>
                </a:cxn>
                <a:cxn ang="0">
                  <a:pos x="234" y="678"/>
                </a:cxn>
                <a:cxn ang="0">
                  <a:pos x="324" y="0"/>
                </a:cxn>
                <a:cxn ang="0">
                  <a:pos x="0" y="0"/>
                </a:cxn>
                <a:cxn ang="0">
                  <a:pos x="0" y="2094"/>
                </a:cxn>
              </a:cxnLst>
              <a:rect l="0" t="0" r="r" b="b"/>
              <a:pathLst>
                <a:path w="363" h="2112">
                  <a:moveTo>
                    <a:pt x="0" y="2094"/>
                  </a:moveTo>
                  <a:cubicBezTo>
                    <a:pt x="54" y="2112"/>
                    <a:pt x="41" y="2097"/>
                    <a:pt x="66" y="1992"/>
                  </a:cubicBezTo>
                  <a:cubicBezTo>
                    <a:pt x="91" y="1887"/>
                    <a:pt x="122" y="1683"/>
                    <a:pt x="150" y="1464"/>
                  </a:cubicBezTo>
                  <a:cubicBezTo>
                    <a:pt x="178" y="1245"/>
                    <a:pt x="205" y="922"/>
                    <a:pt x="234" y="678"/>
                  </a:cubicBezTo>
                  <a:cubicBezTo>
                    <a:pt x="263" y="434"/>
                    <a:pt x="363" y="113"/>
                    <a:pt x="324" y="0"/>
                  </a:cubicBezTo>
                  <a:lnTo>
                    <a:pt x="0" y="0"/>
                  </a:lnTo>
                  <a:cubicBezTo>
                    <a:pt x="0" y="0"/>
                    <a:pt x="0" y="2094"/>
                    <a:pt x="0" y="2094"/>
                  </a:cubicBezTo>
                  <a:close/>
                </a:path>
              </a:pathLst>
            </a:cu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Freeform 53"/>
            <p:cNvSpPr>
              <a:spLocks/>
            </p:cNvSpPr>
            <p:nvPr/>
          </p:nvSpPr>
          <p:spPr bwMode="auto">
            <a:xfrm>
              <a:off x="5004" y="1"/>
              <a:ext cx="189" cy="2112"/>
            </a:xfrm>
            <a:custGeom>
              <a:avLst/>
              <a:gdLst/>
              <a:ahLst/>
              <a:cxnLst>
                <a:cxn ang="0">
                  <a:pos x="0" y="2094"/>
                </a:cxn>
                <a:cxn ang="0">
                  <a:pos x="66" y="1992"/>
                </a:cxn>
                <a:cxn ang="0">
                  <a:pos x="150" y="1464"/>
                </a:cxn>
                <a:cxn ang="0">
                  <a:pos x="234" y="678"/>
                </a:cxn>
                <a:cxn ang="0">
                  <a:pos x="324" y="0"/>
                </a:cxn>
                <a:cxn ang="0">
                  <a:pos x="0" y="0"/>
                </a:cxn>
                <a:cxn ang="0">
                  <a:pos x="0" y="2094"/>
                </a:cxn>
              </a:cxnLst>
              <a:rect l="0" t="0" r="r" b="b"/>
              <a:pathLst>
                <a:path w="363" h="2112">
                  <a:moveTo>
                    <a:pt x="0" y="2094"/>
                  </a:moveTo>
                  <a:cubicBezTo>
                    <a:pt x="54" y="2112"/>
                    <a:pt x="41" y="2097"/>
                    <a:pt x="66" y="1992"/>
                  </a:cubicBezTo>
                  <a:cubicBezTo>
                    <a:pt x="91" y="1887"/>
                    <a:pt x="122" y="1683"/>
                    <a:pt x="150" y="1464"/>
                  </a:cubicBezTo>
                  <a:cubicBezTo>
                    <a:pt x="178" y="1245"/>
                    <a:pt x="205" y="922"/>
                    <a:pt x="234" y="678"/>
                  </a:cubicBezTo>
                  <a:cubicBezTo>
                    <a:pt x="263" y="434"/>
                    <a:pt x="363" y="113"/>
                    <a:pt x="324" y="0"/>
                  </a:cubicBezTo>
                  <a:lnTo>
                    <a:pt x="0" y="0"/>
                  </a:lnTo>
                  <a:cubicBezTo>
                    <a:pt x="0" y="0"/>
                    <a:pt x="0" y="2094"/>
                    <a:pt x="0" y="209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50000">
                  <a:schemeClr val="hlink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0" name="Rectangle 54"/>
            <p:cNvSpPr>
              <a:spLocks noChangeArrowheads="1"/>
            </p:cNvSpPr>
            <p:nvPr/>
          </p:nvSpPr>
          <p:spPr bwMode="auto">
            <a:xfrm>
              <a:off x="4955" y="1"/>
              <a:ext cx="56" cy="4320"/>
            </a:xfrm>
            <a:prstGeom prst="rect">
              <a:avLst/>
            </a:prstGeom>
            <a:gradFill rotWithShape="0">
              <a:gsLst>
                <a:gs pos="0">
                  <a:srgbClr val="FAE3B7"/>
                </a:gs>
                <a:gs pos="17999">
                  <a:srgbClr val="A28949"/>
                </a:gs>
                <a:gs pos="31000">
                  <a:srgbClr val="835E17"/>
                </a:gs>
                <a:gs pos="33000">
                  <a:srgbClr val="BD922A"/>
                </a:gs>
                <a:gs pos="37000">
                  <a:srgbClr val="FBE4AE"/>
                </a:gs>
                <a:gs pos="78999">
                  <a:srgbClr val="BD922A"/>
                </a:gs>
                <a:gs pos="87000">
                  <a:srgbClr val="BD922A"/>
                </a:gs>
                <a:gs pos="100000">
                  <a:srgbClr val="FBE4AE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/>
            </a:p>
          </p:txBody>
        </p:sp>
        <p:sp>
          <p:nvSpPr>
            <p:cNvPr id="4151" name="Freeform 55"/>
            <p:cNvSpPr>
              <a:spLocks/>
            </p:cNvSpPr>
            <p:nvPr/>
          </p:nvSpPr>
          <p:spPr bwMode="auto">
            <a:xfrm>
              <a:off x="5013" y="3924"/>
              <a:ext cx="734" cy="390"/>
            </a:xfrm>
            <a:custGeom>
              <a:avLst/>
              <a:gdLst/>
              <a:ahLst/>
              <a:cxnLst>
                <a:cxn ang="0">
                  <a:pos x="1" y="357"/>
                </a:cxn>
                <a:cxn ang="0">
                  <a:pos x="109" y="341"/>
                </a:cxn>
                <a:cxn ang="0">
                  <a:pos x="241" y="305"/>
                </a:cxn>
                <a:cxn ang="0">
                  <a:pos x="353" y="209"/>
                </a:cxn>
                <a:cxn ang="0">
                  <a:pos x="429" y="89"/>
                </a:cxn>
                <a:cxn ang="0">
                  <a:pos x="493" y="17"/>
                </a:cxn>
                <a:cxn ang="0">
                  <a:pos x="577" y="1"/>
                </a:cxn>
                <a:cxn ang="0">
                  <a:pos x="629" y="21"/>
                </a:cxn>
                <a:cxn ang="0">
                  <a:pos x="673" y="65"/>
                </a:cxn>
                <a:cxn ang="0">
                  <a:pos x="673" y="137"/>
                </a:cxn>
                <a:cxn ang="0">
                  <a:pos x="561" y="225"/>
                </a:cxn>
                <a:cxn ang="0">
                  <a:pos x="425" y="297"/>
                </a:cxn>
                <a:cxn ang="0">
                  <a:pos x="245" y="357"/>
                </a:cxn>
                <a:cxn ang="0">
                  <a:pos x="113" y="377"/>
                </a:cxn>
                <a:cxn ang="0">
                  <a:pos x="1" y="357"/>
                </a:cxn>
              </a:cxnLst>
              <a:rect l="0" t="0" r="r" b="b"/>
              <a:pathLst>
                <a:path w="692" h="378">
                  <a:moveTo>
                    <a:pt x="1" y="357"/>
                  </a:moveTo>
                  <a:cubicBezTo>
                    <a:pt x="0" y="351"/>
                    <a:pt x="69" y="350"/>
                    <a:pt x="109" y="341"/>
                  </a:cubicBezTo>
                  <a:cubicBezTo>
                    <a:pt x="149" y="332"/>
                    <a:pt x="200" y="327"/>
                    <a:pt x="241" y="305"/>
                  </a:cubicBezTo>
                  <a:cubicBezTo>
                    <a:pt x="282" y="283"/>
                    <a:pt x="322" y="245"/>
                    <a:pt x="353" y="209"/>
                  </a:cubicBezTo>
                  <a:cubicBezTo>
                    <a:pt x="384" y="173"/>
                    <a:pt x="406" y="121"/>
                    <a:pt x="429" y="89"/>
                  </a:cubicBezTo>
                  <a:cubicBezTo>
                    <a:pt x="452" y="57"/>
                    <a:pt x="468" y="32"/>
                    <a:pt x="493" y="17"/>
                  </a:cubicBezTo>
                  <a:cubicBezTo>
                    <a:pt x="518" y="2"/>
                    <a:pt x="554" y="0"/>
                    <a:pt x="577" y="1"/>
                  </a:cubicBezTo>
                  <a:cubicBezTo>
                    <a:pt x="600" y="2"/>
                    <a:pt x="613" y="10"/>
                    <a:pt x="629" y="21"/>
                  </a:cubicBezTo>
                  <a:cubicBezTo>
                    <a:pt x="645" y="32"/>
                    <a:pt x="666" y="46"/>
                    <a:pt x="673" y="65"/>
                  </a:cubicBezTo>
                  <a:cubicBezTo>
                    <a:pt x="680" y="84"/>
                    <a:pt x="692" y="110"/>
                    <a:pt x="673" y="137"/>
                  </a:cubicBezTo>
                  <a:cubicBezTo>
                    <a:pt x="654" y="164"/>
                    <a:pt x="602" y="198"/>
                    <a:pt x="561" y="225"/>
                  </a:cubicBezTo>
                  <a:cubicBezTo>
                    <a:pt x="520" y="252"/>
                    <a:pt x="478" y="275"/>
                    <a:pt x="425" y="297"/>
                  </a:cubicBezTo>
                  <a:cubicBezTo>
                    <a:pt x="372" y="319"/>
                    <a:pt x="297" y="344"/>
                    <a:pt x="245" y="357"/>
                  </a:cubicBezTo>
                  <a:cubicBezTo>
                    <a:pt x="193" y="370"/>
                    <a:pt x="156" y="376"/>
                    <a:pt x="113" y="377"/>
                  </a:cubicBezTo>
                  <a:cubicBezTo>
                    <a:pt x="70" y="378"/>
                    <a:pt x="2" y="363"/>
                    <a:pt x="1" y="357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2" name="AutoShape 56"/>
            <p:cNvSpPr>
              <a:spLocks noChangeArrowheads="1"/>
            </p:cNvSpPr>
            <p:nvPr/>
          </p:nvSpPr>
          <p:spPr bwMode="hidden">
            <a:xfrm rot="5400000">
              <a:off x="2724" y="2089"/>
              <a:ext cx="4320" cy="142"/>
            </a:xfrm>
            <a:custGeom>
              <a:avLst/>
              <a:gdLst>
                <a:gd name="G0" fmla="+- 607 0 0"/>
                <a:gd name="G1" fmla="+- 21600 0 607"/>
                <a:gd name="G2" fmla="*/ 607 1 2"/>
                <a:gd name="G3" fmla="+- 21600 0 G2"/>
                <a:gd name="G4" fmla="+/ 607 21600 2"/>
                <a:gd name="G5" fmla="+/ G1 0 2"/>
                <a:gd name="G6" fmla="*/ 21600 21600 607"/>
                <a:gd name="G7" fmla="*/ G6 1 2"/>
                <a:gd name="G8" fmla="+- 21600 0 G7"/>
                <a:gd name="G9" fmla="*/ 21600 1 2"/>
                <a:gd name="G10" fmla="+- 607 0 G9"/>
                <a:gd name="G11" fmla="?: G10 G8 0"/>
                <a:gd name="G12" fmla="?: G10 G7 21600"/>
                <a:gd name="T0" fmla="*/ 21296 w 21600"/>
                <a:gd name="T1" fmla="*/ 10800 h 21600"/>
                <a:gd name="T2" fmla="*/ 10800 w 21600"/>
                <a:gd name="T3" fmla="*/ 21600 h 21600"/>
                <a:gd name="T4" fmla="*/ 304 w 21600"/>
                <a:gd name="T5" fmla="*/ 10800 h 21600"/>
                <a:gd name="T6" fmla="*/ 10800 w 21600"/>
                <a:gd name="T7" fmla="*/ 0 h 21600"/>
                <a:gd name="T8" fmla="*/ 2104 w 21600"/>
                <a:gd name="T9" fmla="*/ 2104 h 21600"/>
                <a:gd name="T10" fmla="*/ 19496 w 21600"/>
                <a:gd name="T11" fmla="*/ 1949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607" y="21600"/>
                  </a:lnTo>
                  <a:lnTo>
                    <a:pt x="20993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eaLnBrk="1" hangingPunct="1"/>
              <a:endParaRPr kumimoji="1" lang="en-US"/>
            </a:p>
          </p:txBody>
        </p:sp>
      </p:grpSp>
      <p:sp>
        <p:nvSpPr>
          <p:cNvPr id="4153" name="Rectangle 57"/>
          <p:cNvSpPr>
            <a:spLocks noGrp="1" noChangeArrowheads="1"/>
          </p:cNvSpPr>
          <p:nvPr>
            <p:ph type="title"/>
          </p:nvPr>
        </p:nvSpPr>
        <p:spPr bwMode="auto">
          <a:xfrm>
            <a:off x="219075" y="227013"/>
            <a:ext cx="74771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54" name="Rectangle 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3525" y="1598613"/>
            <a:ext cx="7386638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55" name="Rectangle 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2050"/>
            <a:ext cx="1782763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endParaRPr lang="en-US"/>
          </a:p>
        </p:txBody>
      </p:sp>
      <p:sp>
        <p:nvSpPr>
          <p:cNvPr id="4156" name="Rectangle 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57425" y="6248400"/>
            <a:ext cx="345598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/>
          </a:p>
        </p:txBody>
      </p:sp>
      <p:sp>
        <p:nvSpPr>
          <p:cNvPr id="4157" name="Rectangle 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867400" y="6248400"/>
            <a:ext cx="175577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2B58C82B-94CF-4AD9-B787-3AA3DB4A79F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3" grpId="0"/>
      <p:bldP spid="4154" grpId="0" build="p">
        <p:tmplLst>
          <p:tmpl lvl="1">
            <p:tnLst>
              <p:par>
                <p:cTn presetID="47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15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15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5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15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15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5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15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15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5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15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15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5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7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15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15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5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80000"/>
        <a:buBlip>
          <a:blip r:embed="rId16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jpeg"/><Relationship Id="rId4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981200"/>
            <a:ext cx="6965950" cy="2057400"/>
          </a:xfrm>
        </p:spPr>
        <p:txBody>
          <a:bodyPr/>
          <a:lstStyle/>
          <a:p>
            <a:pPr algn="ctr"/>
            <a:r>
              <a:rPr lang="en-US" dirty="0" smtClean="0"/>
              <a:t>1.2 (Day 1)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</a:t>
            </a:r>
            <a:r>
              <a:rPr lang="en-US" dirty="0"/>
              <a:t>Mean vs. Median, </a:t>
            </a:r>
            <a:br>
              <a:rPr lang="en-US" dirty="0"/>
            </a:br>
            <a:r>
              <a:rPr lang="en-US" dirty="0"/>
              <a:t>Box Plots, &amp; Measuring Spread by Standard Deviation 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Find the Quartiles of Hank Aaron’s counts.</a:t>
            </a:r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ou can do it by hand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 you can use 1-VARIABLE STATS on the </a:t>
            </a:r>
            <a:r>
              <a:rPr lang="en-US" dirty="0" smtClean="0"/>
              <a:t>calculator:  </a:t>
            </a:r>
          </a:p>
          <a:p>
            <a:r>
              <a:rPr lang="en-US" dirty="0" smtClean="0"/>
              <a:t>Stat, </a:t>
            </a:r>
            <a:r>
              <a:rPr lang="en-US" dirty="0" err="1" smtClean="0"/>
              <a:t>Calc</a:t>
            </a:r>
            <a:r>
              <a:rPr lang="en-US" dirty="0" smtClean="0"/>
              <a:t>, 1-var stats, enter which list your put your data in</a:t>
            </a:r>
            <a:endParaRPr lang="en-US" dirty="0"/>
          </a:p>
        </p:txBody>
      </p:sp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09800"/>
            <a:ext cx="7777746" cy="2365336"/>
          </a:xfrm>
          <a:prstGeom prst="rect">
            <a:avLst/>
          </a:prstGeom>
          <a:noFill/>
        </p:spPr>
      </p:pic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interquartile range (IQR)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istance between the first and third quartiles</a:t>
            </a:r>
          </a:p>
          <a:p>
            <a:r>
              <a:rPr lang="en-US" dirty="0"/>
              <a:t>Formula </a:t>
            </a:r>
          </a:p>
          <a:p>
            <a:r>
              <a:rPr lang="en-US" dirty="0"/>
              <a:t>IMPORTANT PROCESS FOR FINDING OUTLIERS!!!!!!!!!!!!!!:  Call an observation an outlier if it falls more than 1.5 x IQR </a:t>
            </a:r>
            <a:r>
              <a:rPr lang="en-US" dirty="0">
                <a:solidFill>
                  <a:srgbClr val="FF0000"/>
                </a:solidFill>
              </a:rPr>
              <a:t>above the third quartile </a:t>
            </a:r>
            <a:r>
              <a:rPr lang="en-US" dirty="0"/>
              <a:t>or </a:t>
            </a:r>
            <a:r>
              <a:rPr lang="en-US" dirty="0">
                <a:solidFill>
                  <a:srgbClr val="FF0000"/>
                </a:solidFill>
              </a:rPr>
              <a:t>below the first quartile</a:t>
            </a:r>
          </a:p>
          <a:p>
            <a:endParaRPr lang="en-US" dirty="0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514600" y="2590800"/>
          <a:ext cx="3276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r:id="rId4" imgW="876300" imgH="228600" progId="Equation.BREE4">
                  <p:embed/>
                </p:oleObj>
              </mc:Choice>
              <mc:Fallback>
                <p:oleObj r:id="rId4" imgW="876300" imgH="228600" progId="Equation.BREE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3276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So, lets see if any of Hank Aaron’s counts are outliers</a:t>
            </a:r>
          </a:p>
        </p:txBody>
      </p:sp>
      <p:pic>
        <p:nvPicPr>
          <p:cNvPr id="1434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0" y="1600200"/>
            <a:ext cx="9064682" cy="2667000"/>
          </a:xfrm>
          <a:noFill/>
          <a:ln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60720"/>
              </p:ext>
            </p:extLst>
          </p:nvPr>
        </p:nvGraphicFramePr>
        <p:xfrm>
          <a:off x="1295400" y="4648200"/>
          <a:ext cx="1524000" cy="35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r:id="rId5" imgW="876300" imgH="228600" progId="Equation.BREE4">
                  <p:embed/>
                </p:oleObj>
              </mc:Choice>
              <mc:Fallback>
                <p:oleObj r:id="rId5" imgW="876300" imgH="22860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1524000" cy="3544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8546" y="4648200"/>
            <a:ext cx="75368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: Find </a:t>
            </a:r>
          </a:p>
          <a:p>
            <a:endParaRPr lang="en-US" dirty="0"/>
          </a:p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:  Find  1.5 </a:t>
            </a:r>
            <a:r>
              <a:rPr lang="en-US" dirty="0"/>
              <a:t>x </a:t>
            </a:r>
            <a:r>
              <a:rPr lang="en-US" dirty="0" smtClean="0"/>
              <a:t>IQR</a:t>
            </a:r>
          </a:p>
          <a:p>
            <a:endParaRPr lang="en-US" dirty="0"/>
          </a:p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:  Find  both:  Q1 – 1.5(IQR)   * Any data values below this are outliers</a:t>
            </a:r>
          </a:p>
          <a:p>
            <a:r>
              <a:rPr lang="en-US" dirty="0" smtClean="0"/>
              <a:t>                  and  Q3 + 1.5(IQR)   * Any data values abov</a:t>
            </a:r>
            <a:r>
              <a:rPr lang="en-US" dirty="0"/>
              <a:t>e</a:t>
            </a:r>
            <a:r>
              <a:rPr lang="en-US" dirty="0" smtClean="0"/>
              <a:t> this are outliers</a:t>
            </a:r>
            <a:endParaRPr lang="en-US" dirty="0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3525" y="381000"/>
            <a:ext cx="3616325" cy="5715000"/>
          </a:xfrm>
        </p:spPr>
        <p:txBody>
          <a:bodyPr/>
          <a:lstStyle/>
          <a:p>
            <a:r>
              <a:rPr lang="en-US" dirty="0"/>
              <a:t>Barry Bonds Home Run Counts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ank Aaron’s Home Run Counts</a:t>
            </a:r>
          </a:p>
          <a:p>
            <a:pPr>
              <a:buFontTx/>
              <a:buNone/>
            </a:pPr>
            <a:endParaRPr lang="en-US" dirty="0"/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636" y="1524000"/>
            <a:ext cx="5029200" cy="1524001"/>
          </a:xfrm>
          <a:prstGeom prst="rect">
            <a:avLst/>
          </a:prstGeom>
          <a:noFill/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4480560"/>
            <a:ext cx="4911436" cy="1920240"/>
          </a:xfrm>
          <a:prstGeom prst="rect">
            <a:avLst/>
          </a:prstGeom>
          <a:noFill/>
        </p:spPr>
      </p:pic>
      <p:pic>
        <p:nvPicPr>
          <p:cNvPr id="16392" name="Picture 8"/>
          <p:cNvPicPr>
            <a:picLocks noGrp="1" noChangeAspect="1" noChangeArrowheads="1"/>
          </p:cNvPicPr>
          <p:nvPr>
            <p:ph type="body" sz="half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5257800" y="533400"/>
            <a:ext cx="3617913" cy="5715000"/>
          </a:xfrm>
          <a:noFill/>
          <a:ln/>
        </p:spPr>
      </p:pic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odified Boxplots: Graphs of the five number summary with outliers plotted individuall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central box spans the quartiles</a:t>
            </a:r>
          </a:p>
          <a:p>
            <a:r>
              <a:rPr lang="en-US" dirty="0"/>
              <a:t>A line in the box marks the median</a:t>
            </a:r>
          </a:p>
          <a:p>
            <a:r>
              <a:rPr lang="en-US" dirty="0"/>
              <a:t>Observations more than 1.5 x IQR outside the central box are plotted individually</a:t>
            </a:r>
          </a:p>
          <a:p>
            <a:r>
              <a:rPr lang="en-US" dirty="0"/>
              <a:t>Lines extend from the box out to the smallest and largest observations that are not outliers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variance  of a set of observations is the average of the squares of the deviations of the observations from their mean.</a:t>
            </a:r>
          </a:p>
          <a:p>
            <a:r>
              <a:rPr lang="en-US"/>
              <a:t>FORMULA FOR VARIANCE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81000" y="4495800"/>
          <a:ext cx="7086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4" imgW="2692400" imgH="419100" progId="Equation.DSMT4">
                  <p:embed/>
                </p:oleObj>
              </mc:Choice>
              <mc:Fallback>
                <p:oleObj name="Equation" r:id="rId4" imgW="26924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7086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ndard Devi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Standard deviation s is the square root of the variance</a:t>
            </a:r>
          </a:p>
          <a:p>
            <a:r>
              <a:rPr lang="en-US"/>
              <a:t>FORMULA for standard deviation is 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0" y="3505200"/>
          <a:ext cx="7391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4" imgW="1485255" imgH="444307" progId="Equation.DSMT4">
                  <p:embed/>
                </p:oleObj>
              </mc:Choice>
              <mc:Fallback>
                <p:oleObj name="Equation" r:id="rId4" imgW="1485255" imgH="44430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5200"/>
                        <a:ext cx="73914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7934325" cy="1143000"/>
          </a:xfrm>
        </p:spPr>
        <p:txBody>
          <a:bodyPr/>
          <a:lstStyle/>
          <a:p>
            <a:r>
              <a:rPr lang="en-US" sz="2800" dirty="0"/>
              <a:t>Example:  A person’s metabolic rate is the rate at which the body consumes energy.  Here are the metabolic rates of 7 men who took part in a study of dieting.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7696200" cy="4497387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dirty="0"/>
              <a:t>   </a:t>
            </a:r>
            <a:r>
              <a:rPr lang="en-US" sz="2400" dirty="0"/>
              <a:t>1792	   </a:t>
            </a:r>
            <a:r>
              <a:rPr lang="en-US" sz="2400" dirty="0" smtClean="0"/>
              <a:t>1666</a:t>
            </a:r>
            <a:r>
              <a:rPr lang="en-US" sz="2400" dirty="0"/>
              <a:t> </a:t>
            </a:r>
            <a:r>
              <a:rPr lang="en-US" sz="2400" dirty="0" smtClean="0"/>
              <a:t> </a:t>
            </a:r>
            <a:r>
              <a:rPr lang="en-US" sz="2400" dirty="0"/>
              <a:t>1362	  1614	  1460	  1867	  1439</a:t>
            </a:r>
          </a:p>
          <a:p>
            <a:r>
              <a:rPr lang="en-US" dirty="0"/>
              <a:t>Calculate </a:t>
            </a:r>
          </a:p>
          <a:p>
            <a:r>
              <a:rPr lang="en-US" dirty="0"/>
              <a:t>1600</a:t>
            </a:r>
          </a:p>
          <a:p>
            <a:r>
              <a:rPr lang="en-US" dirty="0" smtClean="0"/>
              <a:t>Calculate (variance) </a:t>
            </a:r>
            <a:endParaRPr lang="en-US" dirty="0"/>
          </a:p>
          <a:p>
            <a:r>
              <a:rPr lang="en-US" dirty="0"/>
              <a:t>35, 811.67</a:t>
            </a:r>
          </a:p>
          <a:p>
            <a:r>
              <a:rPr lang="en-US" dirty="0" smtClean="0"/>
              <a:t>Calculate (standard deviation)  s</a:t>
            </a:r>
            <a:endParaRPr lang="en-US" dirty="0"/>
          </a:p>
          <a:p>
            <a:r>
              <a:rPr lang="en-US" dirty="0"/>
              <a:t>189.24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514600" y="2438400"/>
          <a:ext cx="542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5429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55513"/>
              </p:ext>
            </p:extLst>
          </p:nvPr>
        </p:nvGraphicFramePr>
        <p:xfrm>
          <a:off x="4343400" y="3496468"/>
          <a:ext cx="838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r:id="rId6" imgW="164957" imgH="203024" progId="Equation.BREE4">
                  <p:embed/>
                </p:oleObj>
              </mc:Choice>
              <mc:Fallback>
                <p:oleObj r:id="rId6" imgW="164957" imgH="203024" progId="Equation.BREE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96468"/>
                        <a:ext cx="8382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7386638" cy="4497387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b="1" dirty="0"/>
              <a:t>Homework </a:t>
            </a:r>
            <a:r>
              <a:rPr lang="en-US" b="1" dirty="0" smtClean="0"/>
              <a:t>(1.3)</a:t>
            </a:r>
          </a:p>
          <a:p>
            <a:pPr algn="ctr">
              <a:buFontTx/>
              <a:buNone/>
            </a:pPr>
            <a:endParaRPr lang="en-US" b="1" dirty="0"/>
          </a:p>
          <a:p>
            <a:pPr algn="ctr">
              <a:buFontTx/>
              <a:buNone/>
            </a:pPr>
            <a:r>
              <a:rPr lang="en-US" b="1" dirty="0"/>
              <a:t>Finish Data Sets # 2 - 4 from the 5 Number summary </a:t>
            </a:r>
            <a:r>
              <a:rPr lang="en-US" b="1" dirty="0" smtClean="0"/>
              <a:t>worksheet</a:t>
            </a:r>
          </a:p>
          <a:p>
            <a:pPr>
              <a:buFontTx/>
              <a:buNone/>
            </a:pPr>
            <a:endParaRPr lang="en-US" b="1" dirty="0" smtClean="0"/>
          </a:p>
          <a:p>
            <a:pPr>
              <a:buFontTx/>
              <a:buNone/>
            </a:pPr>
            <a:r>
              <a:rPr lang="en-US" b="1" dirty="0"/>
              <a:t> </a:t>
            </a:r>
            <a:r>
              <a:rPr lang="en-US" b="1" dirty="0" smtClean="0"/>
              <a:t>         pg. 74 # 1.27(a &amp; b), 1.28, 1.30</a:t>
            </a:r>
            <a:endParaRPr lang="en-US" b="1" dirty="0"/>
          </a:p>
          <a:p>
            <a:pPr>
              <a:buFontTx/>
              <a:buNone/>
            </a:pPr>
            <a:r>
              <a:rPr lang="en-US" b="1" dirty="0" smtClean="0"/>
              <a:t>          pg</a:t>
            </a:r>
            <a:r>
              <a:rPr lang="en-US" b="1" dirty="0"/>
              <a:t>. 82  # 1.33,  pg. 89 # 1.39</a:t>
            </a:r>
          </a:p>
          <a:p>
            <a:pPr marL="0" indent="0">
              <a:buNone/>
            </a:pPr>
            <a:endParaRPr lang="en-US" dirty="0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Properties of Standard Devi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7386638" cy="44973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S measures the spread about the mean and should be used </a:t>
            </a:r>
            <a:r>
              <a:rPr lang="en-US" sz="2800" b="1"/>
              <a:t>only</a:t>
            </a:r>
            <a:r>
              <a:rPr lang="en-US" sz="2800"/>
              <a:t> when the mean is chosen as the measure of the center</a:t>
            </a:r>
          </a:p>
          <a:p>
            <a:pPr>
              <a:lnSpc>
                <a:spcPct val="90000"/>
              </a:lnSpc>
            </a:pPr>
            <a:r>
              <a:rPr lang="en-US" sz="2800"/>
              <a:t>S=0 only when there is no spread.  This happens when all of the observations have the same value.  Otherwise, s &gt; 0.  As the observations become more spread out about their mean, s gets larger</a:t>
            </a:r>
          </a:p>
          <a:p>
            <a:pPr>
              <a:lnSpc>
                <a:spcPct val="90000"/>
              </a:lnSpc>
            </a:pPr>
            <a:r>
              <a:rPr lang="en-US" sz="2800"/>
              <a:t>S, like        is not resistant.  Strong skewness or a few outliers can make s very large.</a:t>
            </a:r>
          </a:p>
        </p:txBody>
      </p:sp>
      <p:graphicFrame>
        <p:nvGraphicFramePr>
          <p:cNvPr id="23558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966200" y="457200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00" y="4572000"/>
                        <a:ext cx="1778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1752600" y="4876800"/>
          <a:ext cx="542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6" imgW="177646" imgH="190335" progId="Equation.DSMT4">
                  <p:embed/>
                </p:oleObj>
              </mc:Choice>
              <mc:Fallback>
                <p:oleObj name="Equation" r:id="rId6" imgW="177646" imgH="19033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5429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477125" cy="1143000"/>
          </a:xfrm>
        </p:spPr>
        <p:txBody>
          <a:bodyPr/>
          <a:lstStyle/>
          <a:p>
            <a:r>
              <a:rPr lang="en-US" sz="3600"/>
              <a:t>Mean:  A measure of the center; the “average value.”</a:t>
            </a:r>
            <a:br>
              <a:rPr lang="en-US" sz="3600"/>
            </a:br>
            <a:endParaRPr lang="en-US" sz="36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d the values of your observations and divide by the number of observations.    </a:t>
            </a:r>
          </a:p>
          <a:p>
            <a:r>
              <a:rPr lang="en-US"/>
              <a:t>FORMULA:  If the n observations are  		      their mean is  </a:t>
            </a:r>
          </a:p>
          <a:p>
            <a:pPr>
              <a:buFontTx/>
              <a:buNone/>
            </a:pPr>
            <a:endParaRPr lang="en-US"/>
          </a:p>
          <a:p>
            <a:endParaRPr 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57200" y="3581400"/>
          <a:ext cx="236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r:id="rId4" imgW="698500" imgH="228600" progId="Equation.BREE4">
                  <p:embed/>
                </p:oleObj>
              </mc:Choice>
              <mc:Fallback>
                <p:oleObj r:id="rId4" imgW="698500" imgH="228600" progId="Equation.BREE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81400"/>
                        <a:ext cx="2362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219200" y="4343400"/>
          <a:ext cx="4648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6" imgW="1345616" imgH="406224" progId="Equation.DSMT4">
                  <p:embed/>
                </p:oleObj>
              </mc:Choice>
              <mc:Fallback>
                <p:oleObj name="Equation" r:id="rId6" imgW="1345616" imgH="406224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46482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IMPORTANT:  CHOOSING A SUMMAR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The five-number summary is usually better than the mean and standard deviation for describing a skewed distribution or a distribution with strong outliers.</a:t>
            </a:r>
          </a:p>
          <a:p>
            <a:r>
              <a:rPr lang="en-US" sz="2800" dirty="0"/>
              <a:t>Use </a:t>
            </a:r>
            <a:r>
              <a:rPr lang="en-US" sz="2800" dirty="0" smtClean="0"/>
              <a:t>standard deviation </a:t>
            </a:r>
            <a:r>
              <a:rPr lang="en-US" sz="2800" b="1" dirty="0" smtClean="0"/>
              <a:t>only </a:t>
            </a:r>
            <a:r>
              <a:rPr lang="en-US" sz="2800" dirty="0"/>
              <a:t>for reasonably symmetric distributions that are free from outliers</a:t>
            </a:r>
            <a:endParaRPr lang="en-US" sz="2800" b="1" dirty="0"/>
          </a:p>
          <a:p>
            <a:r>
              <a:rPr lang="en-US" sz="2800" b="1" dirty="0"/>
              <a:t>ALWAYS PLOT YOUR </a:t>
            </a:r>
            <a:r>
              <a:rPr lang="en-US" sz="2800" b="1" dirty="0" smtClean="0"/>
              <a:t>DATA</a:t>
            </a:r>
            <a:endParaRPr lang="en-US" sz="2800" b="1" dirty="0"/>
          </a:p>
          <a:p>
            <a:pPr>
              <a:buFontTx/>
              <a:buNone/>
            </a:pPr>
            <a:endParaRPr lang="en-US" sz="2800" b="1" dirty="0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477125" cy="1143000"/>
          </a:xfrm>
        </p:spPr>
        <p:txBody>
          <a:bodyPr/>
          <a:lstStyle/>
          <a:p>
            <a:r>
              <a:rPr lang="en-US" sz="2400" b="1" u="sng" dirty="0"/>
              <a:t>Median</a:t>
            </a:r>
            <a:r>
              <a:rPr lang="en-US" sz="2400" dirty="0"/>
              <a:t>:  The median M is the midpoint “middle value” of a distribution.  The number such that half the observations are smaller and the other half are larger.  </a:t>
            </a:r>
            <a:br>
              <a:rPr lang="en-US" sz="2400" dirty="0"/>
            </a:br>
            <a:r>
              <a:rPr lang="en-US" sz="2400" dirty="0"/>
              <a:t>	</a:t>
            </a:r>
            <a:r>
              <a:rPr lang="en-US" sz="2400" b="1" dirty="0"/>
              <a:t>To find the median of a distribution: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7386638" cy="44973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1.  Arrange all observations in order of size, from smallest to largest.  </a:t>
            </a:r>
          </a:p>
          <a:p>
            <a:pPr>
              <a:lnSpc>
                <a:spcPct val="90000"/>
              </a:lnSpc>
            </a:pPr>
            <a:r>
              <a:rPr lang="en-US" dirty="0"/>
              <a:t>2.  If the number of observations n is odd, the median M is the center observation in the ordered list.</a:t>
            </a:r>
          </a:p>
          <a:p>
            <a:pPr>
              <a:lnSpc>
                <a:spcPct val="90000"/>
              </a:lnSpc>
            </a:pPr>
            <a:r>
              <a:rPr lang="en-US" dirty="0"/>
              <a:t>3.  If the number of observations n is even, the median M is the average of the two center observations in the ordered list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dirty="0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Choices for center: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075" y="798513"/>
            <a:ext cx="7386638" cy="4267200"/>
          </a:xfrm>
        </p:spPr>
        <p:txBody>
          <a:bodyPr/>
          <a:lstStyle/>
          <a:p>
            <a:pPr>
              <a:buFontTx/>
              <a:buNone/>
            </a:pPr>
            <a:endParaRPr lang="en-US" b="1" dirty="0"/>
          </a:p>
          <a:p>
            <a:r>
              <a:rPr lang="en-US" b="1" dirty="0"/>
              <a:t>Mean or median or both</a:t>
            </a:r>
          </a:p>
          <a:p>
            <a:r>
              <a:rPr lang="en-US" b="1" u="sng" dirty="0"/>
              <a:t>Note</a:t>
            </a:r>
            <a:r>
              <a:rPr lang="en-US" b="1" dirty="0"/>
              <a:t>: </a:t>
            </a:r>
          </a:p>
          <a:p>
            <a:pPr lvl="1"/>
            <a:r>
              <a:rPr lang="en-US" b="1" dirty="0"/>
              <a:t>If the mean is greater than the median the data is skewed right</a:t>
            </a:r>
          </a:p>
          <a:p>
            <a:pPr lvl="1"/>
            <a:r>
              <a:rPr lang="en-US" b="1" dirty="0"/>
              <a:t>If the mean is less than the median the data is skewed left. </a:t>
            </a:r>
            <a:endParaRPr lang="en-US" b="1" dirty="0" smtClean="0"/>
          </a:p>
          <a:p>
            <a:pPr lvl="1"/>
            <a:r>
              <a:rPr lang="en-US" b="1" dirty="0" smtClean="0"/>
              <a:t>If the mean and median are the same the data is symmetric.</a:t>
            </a:r>
            <a:endParaRPr lang="en-US" dirty="0"/>
          </a:p>
          <a:p>
            <a:pPr marL="0" indent="0">
              <a:buNone/>
            </a:pPr>
            <a:r>
              <a:rPr lang="en-US" b="1" dirty="0" smtClean="0"/>
              <a:t>***The </a:t>
            </a:r>
            <a:r>
              <a:rPr lang="en-US" b="1" dirty="0"/>
              <a:t>mean is pulled toward the </a:t>
            </a:r>
            <a:r>
              <a:rPr lang="en-US" b="1" dirty="0" smtClean="0"/>
              <a:t>tail in skewed distributions.</a:t>
            </a:r>
            <a:endParaRPr lang="en-US" dirty="0"/>
          </a:p>
          <a:p>
            <a:pPr>
              <a:buFontTx/>
              <a:buNone/>
            </a:pPr>
            <a:endParaRPr lang="en-US" dirty="0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scribing the Spread: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/>
              <a:t>If you use the mean for the center then use the standard deviation for the spread.  </a:t>
            </a:r>
          </a:p>
          <a:p>
            <a:r>
              <a:rPr lang="en-US" b="1"/>
              <a:t>If you use the median for the center then use the IQR for the spread.  </a:t>
            </a:r>
          </a:p>
          <a:p>
            <a:r>
              <a:rPr lang="en-US" b="1"/>
              <a:t>The other choices are the range, which is one number or the spread which is two numbers.</a:t>
            </a:r>
            <a:r>
              <a:rPr lang="en-US"/>
              <a:t> </a:t>
            </a:r>
          </a:p>
          <a:p>
            <a:endParaRPr lang="en-US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Given:  Hank Aaron’s home run scores in his first 21 seas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3525" y="1598613"/>
            <a:ext cx="7386638" cy="1677987"/>
          </a:xfrm>
        </p:spPr>
        <p:txBody>
          <a:bodyPr/>
          <a:lstStyle/>
          <a:p>
            <a:pPr marL="990600" lvl="1" indent="-533400">
              <a:lnSpc>
                <a:spcPct val="90000"/>
              </a:lnSpc>
              <a:buFontTx/>
              <a:buNone/>
            </a:pPr>
            <a:r>
              <a:rPr lang="en-US" sz="1600" dirty="0"/>
              <a:t>       		</a:t>
            </a:r>
            <a:r>
              <a:rPr lang="en-US" sz="2400" dirty="0"/>
              <a:t>13	27	26	44	30	39	40	34	45	44	24	32	44	39	29	44	38	47	34	40	20</a:t>
            </a:r>
          </a:p>
          <a:p>
            <a:pPr marL="990600" lvl="1" indent="-533400">
              <a:lnSpc>
                <a:spcPct val="90000"/>
              </a:lnSpc>
              <a:buFontTx/>
              <a:buNone/>
            </a:pPr>
            <a:endParaRPr lang="en-US" sz="1600" dirty="0"/>
          </a:p>
          <a:p>
            <a:pPr marL="990600" lvl="1" indent="-533400">
              <a:lnSpc>
                <a:spcPct val="90000"/>
              </a:lnSpc>
              <a:buFontTx/>
              <a:buNone/>
            </a:pPr>
            <a:endParaRPr lang="en-US" sz="1600" dirty="0"/>
          </a:p>
          <a:p>
            <a:pPr marL="990600" lvl="1" indent="-533400">
              <a:lnSpc>
                <a:spcPct val="90000"/>
              </a:lnSpc>
              <a:buFontTx/>
              <a:buNone/>
            </a:pPr>
            <a:endParaRPr lang="en-US" sz="2400" dirty="0"/>
          </a:p>
          <a:p>
            <a:pPr marL="990600" lvl="1" indent="-533400">
              <a:lnSpc>
                <a:spcPct val="90000"/>
              </a:lnSpc>
              <a:buFontTx/>
              <a:buNone/>
            </a:pPr>
            <a:r>
              <a:rPr lang="en-US" sz="1600" dirty="0"/>
              <a:t>	</a:t>
            </a:r>
            <a:r>
              <a:rPr lang="en-US" sz="2400" dirty="0"/>
              <a:t>		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3886200"/>
            <a:ext cx="6096000" cy="21421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90600" lvl="1" indent="-533400">
              <a:lnSpc>
                <a:spcPct val="90000"/>
              </a:lnSpc>
            </a:pPr>
            <a:r>
              <a:rPr lang="en-US" sz="3200" dirty="0"/>
              <a:t>Find the Mean of the data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3200" dirty="0"/>
              <a:t>Mean:  34.9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3200" dirty="0"/>
              <a:t> Find the Median of the data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3200" dirty="0"/>
              <a:t>Median:  38</a:t>
            </a:r>
          </a:p>
          <a:p>
            <a:endParaRPr lang="en-US" dirty="0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                  1.2 </a:t>
            </a:r>
            <a:r>
              <a:rPr lang="en-US" sz="3600" dirty="0" smtClean="0"/>
              <a:t>(Day 2)</a:t>
            </a:r>
            <a:br>
              <a:rPr lang="en-US" sz="3600" dirty="0" smtClean="0"/>
            </a:br>
            <a:r>
              <a:rPr lang="en-US" sz="3600" dirty="0" smtClean="0"/>
              <a:t>5 Number Summary Worksheet:</a:t>
            </a:r>
            <a:endParaRPr lang="en-US" sz="3600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23826" y="1676400"/>
            <a:ext cx="8162926" cy="4497387"/>
          </a:xfrm>
        </p:spPr>
        <p:txBody>
          <a:bodyPr/>
          <a:lstStyle/>
          <a:p>
            <a:pPr marL="990600" lvl="1" indent="-533400">
              <a:lnSpc>
                <a:spcPct val="90000"/>
              </a:lnSpc>
              <a:buFontTx/>
              <a:buNone/>
            </a:pPr>
            <a:r>
              <a:rPr lang="en-US" sz="3200" dirty="0" smtClean="0"/>
              <a:t>Place your number on the board in order </a:t>
            </a:r>
          </a:p>
          <a:p>
            <a:pPr marL="990600" lvl="1" indent="-533400">
              <a:lnSpc>
                <a:spcPct val="90000"/>
              </a:lnSpc>
              <a:buFontTx/>
              <a:buNone/>
            </a:pPr>
            <a:r>
              <a:rPr lang="en-US" sz="3200" dirty="0" smtClean="0"/>
              <a:t>(ascending order from left to right)</a:t>
            </a:r>
            <a:endParaRPr lang="en-US" sz="3200" dirty="0"/>
          </a:p>
          <a:p>
            <a:pPr marL="990600" lvl="1" indent="-533400">
              <a:lnSpc>
                <a:spcPct val="90000"/>
              </a:lnSpc>
              <a:buFontTx/>
              <a:buNone/>
            </a:pPr>
            <a:r>
              <a:rPr lang="en-US" sz="1600" dirty="0"/>
              <a:t>	</a:t>
            </a:r>
            <a:r>
              <a:rPr lang="en-US" sz="2400" dirty="0"/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3490499535"/>
      </p:ext>
    </p:extLst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9075" y="227013"/>
            <a:ext cx="7477125" cy="915987"/>
          </a:xfrm>
        </p:spPr>
        <p:txBody>
          <a:bodyPr/>
          <a:lstStyle/>
          <a:p>
            <a:r>
              <a:rPr lang="en-US" dirty="0" smtClean="0"/>
              <a:t>5 Number Summary</a:t>
            </a:r>
            <a:endParaRPr 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075" y="1143000"/>
            <a:ext cx="7386638" cy="4497387"/>
          </a:xfrm>
        </p:spPr>
        <p:txBody>
          <a:bodyPr/>
          <a:lstStyle/>
          <a:p>
            <a:r>
              <a:rPr lang="en-US" sz="2800" dirty="0" smtClean="0"/>
              <a:t>Arrange the observations in increasing order and locate the median M in the ordered list of observations.</a:t>
            </a:r>
            <a:endParaRPr lang="en-US" sz="2800" dirty="0"/>
          </a:p>
          <a:p>
            <a:r>
              <a:rPr lang="en-US" sz="2800" dirty="0" smtClean="0"/>
              <a:t>The </a:t>
            </a:r>
            <a:r>
              <a:rPr lang="en-US" sz="2800" b="1" dirty="0" smtClean="0"/>
              <a:t>first quartile </a:t>
            </a:r>
            <a:r>
              <a:rPr lang="en-US" sz="2800" dirty="0" smtClean="0"/>
              <a:t>is the median of the observations whose position in the ordered list is to the left of the location of the overall median</a:t>
            </a:r>
          </a:p>
          <a:p>
            <a:r>
              <a:rPr lang="en-US" sz="2800" dirty="0" smtClean="0"/>
              <a:t>The </a:t>
            </a:r>
            <a:r>
              <a:rPr lang="en-US" sz="2800" b="1" dirty="0" smtClean="0"/>
              <a:t>third Quartile </a:t>
            </a:r>
            <a:r>
              <a:rPr lang="en-US" sz="2800" dirty="0" smtClean="0"/>
              <a:t>is the median of the observations whose position in the ordered list is to the right of the overall median.</a:t>
            </a:r>
          </a:p>
          <a:p>
            <a:r>
              <a:rPr lang="en-US" sz="2800" dirty="0" smtClean="0"/>
              <a:t>Lowest value is </a:t>
            </a:r>
            <a:r>
              <a:rPr lang="en-US" sz="2800" b="1" dirty="0" smtClean="0"/>
              <a:t>Minimum</a:t>
            </a:r>
            <a:r>
              <a:rPr lang="en-US" sz="2800" dirty="0" smtClean="0"/>
              <a:t>, highest is </a:t>
            </a:r>
            <a:r>
              <a:rPr lang="en-US" sz="2800" b="1" dirty="0" smtClean="0"/>
              <a:t>Maximum</a:t>
            </a:r>
            <a:r>
              <a:rPr lang="en-US" sz="2800" dirty="0"/>
              <a:t>	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428668"/>
      </p:ext>
    </p:extLst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9075" y="227013"/>
            <a:ext cx="7477125" cy="992187"/>
          </a:xfrm>
        </p:spPr>
        <p:txBody>
          <a:bodyPr/>
          <a:lstStyle/>
          <a:p>
            <a:r>
              <a:rPr lang="en-US" dirty="0" smtClean="0"/>
              <a:t>5 </a:t>
            </a:r>
            <a:r>
              <a:rPr lang="en-US" dirty="0"/>
              <a:t>Number Summary &amp; Boxplot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consists of the smallest observation, the first quartile, the median, the third quartile, and the largest observation, written in order from smallest to largest</a:t>
            </a:r>
          </a:p>
          <a:p>
            <a:r>
              <a:rPr lang="en-US" sz="2800" dirty="0"/>
              <a:t>In symbols, the five number summary is 	</a:t>
            </a:r>
          </a:p>
          <a:p>
            <a:pPr>
              <a:buFontTx/>
              <a:buNone/>
            </a:pPr>
            <a:r>
              <a:rPr lang="en-US" sz="2800" dirty="0"/>
              <a:t>Minimum 	              M	               Maximum</a:t>
            </a:r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r>
              <a:rPr lang="en-US" sz="2800" dirty="0"/>
              <a:t>(</a:t>
            </a:r>
            <a:r>
              <a:rPr lang="en-US" sz="2800" b="1" dirty="0"/>
              <a:t>Note</a:t>
            </a:r>
            <a:r>
              <a:rPr lang="en-US" sz="2800" dirty="0"/>
              <a:t>: Read Boxplot box on bottom of </a:t>
            </a:r>
            <a:r>
              <a:rPr lang="en-US" sz="2800" dirty="0" err="1"/>
              <a:t>pg</a:t>
            </a:r>
            <a:r>
              <a:rPr lang="en-US" sz="2800" dirty="0"/>
              <a:t> 78)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362200" y="4191000"/>
          <a:ext cx="542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r:id="rId4" imgW="177646" imgH="228402" progId="Equation.BREE4">
                  <p:embed/>
                </p:oleObj>
              </mc:Choice>
              <mc:Fallback>
                <p:oleObj r:id="rId4" imgW="177646" imgH="228402" progId="Equation.BREE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1000"/>
                        <a:ext cx="5429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495800" y="4191000"/>
          <a:ext cx="57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r:id="rId6" imgW="190500" imgH="228600" progId="Equation.BREE4">
                  <p:embed/>
                </p:oleObj>
              </mc:Choice>
              <mc:Fallback>
                <p:oleObj r:id="rId6" imgW="190500" imgH="228600" progId="Equation.BREE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91000"/>
                        <a:ext cx="571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mono">
  <a:themeElements>
    <a:clrScheme name="Kimono 6">
      <a:dk1>
        <a:srgbClr val="000000"/>
      </a:dk1>
      <a:lt1>
        <a:srgbClr val="D9EFE0"/>
      </a:lt1>
      <a:dk2>
        <a:srgbClr val="30605A"/>
      </a:dk2>
      <a:lt2>
        <a:srgbClr val="15331E"/>
      </a:lt2>
      <a:accent1>
        <a:srgbClr val="A4C6BA"/>
      </a:accent1>
      <a:accent2>
        <a:srgbClr val="558F7D"/>
      </a:accent2>
      <a:accent3>
        <a:srgbClr val="E9F6ED"/>
      </a:accent3>
      <a:accent4>
        <a:srgbClr val="000000"/>
      </a:accent4>
      <a:accent5>
        <a:srgbClr val="CFDFD9"/>
      </a:accent5>
      <a:accent6>
        <a:srgbClr val="4C8171"/>
      </a:accent6>
      <a:hlink>
        <a:srgbClr val="C1C177"/>
      </a:hlink>
      <a:folHlink>
        <a:srgbClr val="A08F5E"/>
      </a:folHlink>
    </a:clrScheme>
    <a:fontScheme name="Kimon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Kimono 1">
        <a:dk1>
          <a:srgbClr val="2F1311"/>
        </a:dk1>
        <a:lt1>
          <a:srgbClr val="C16059"/>
        </a:lt1>
        <a:dk2>
          <a:srgbClr val="F7D47D"/>
        </a:dk2>
        <a:lt2>
          <a:srgbClr val="000000"/>
        </a:lt2>
        <a:accent1>
          <a:srgbClr val="D5B781"/>
        </a:accent1>
        <a:accent2>
          <a:srgbClr val="79AF7D"/>
        </a:accent2>
        <a:accent3>
          <a:srgbClr val="DDB6B5"/>
        </a:accent3>
        <a:accent4>
          <a:srgbClr val="270E0D"/>
        </a:accent4>
        <a:accent5>
          <a:srgbClr val="E7D8C1"/>
        </a:accent5>
        <a:accent6>
          <a:srgbClr val="6D9E71"/>
        </a:accent6>
        <a:hlink>
          <a:srgbClr val="F0B854"/>
        </a:hlink>
        <a:folHlink>
          <a:srgbClr val="DC893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2">
        <a:dk1>
          <a:srgbClr val="000000"/>
        </a:dk1>
        <a:lt1>
          <a:srgbClr val="FFFFFF"/>
        </a:lt1>
        <a:dk2>
          <a:srgbClr val="000000"/>
        </a:dk2>
        <a:lt2>
          <a:srgbClr val="F7D47D"/>
        </a:lt2>
        <a:accent1>
          <a:srgbClr val="C19341"/>
        </a:accent1>
        <a:accent2>
          <a:srgbClr val="60A265"/>
        </a:accent2>
        <a:accent3>
          <a:srgbClr val="AAAAAA"/>
        </a:accent3>
        <a:accent4>
          <a:srgbClr val="DADADA"/>
        </a:accent4>
        <a:accent5>
          <a:srgbClr val="DDC8B0"/>
        </a:accent5>
        <a:accent6>
          <a:srgbClr val="56925B"/>
        </a:accent6>
        <a:hlink>
          <a:srgbClr val="EB9F17"/>
        </a:hlink>
        <a:folHlink>
          <a:srgbClr val="CF762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imono 3">
        <a:dk1>
          <a:srgbClr val="00002E"/>
        </a:dk1>
        <a:lt1>
          <a:srgbClr val="FFFFFF"/>
        </a:lt1>
        <a:dk2>
          <a:srgbClr val="003399"/>
        </a:dk2>
        <a:lt2>
          <a:srgbClr val="F4BC40"/>
        </a:lt2>
        <a:accent1>
          <a:srgbClr val="9280CC"/>
        </a:accent1>
        <a:accent2>
          <a:srgbClr val="BD51A1"/>
        </a:accent2>
        <a:accent3>
          <a:srgbClr val="AAADCA"/>
        </a:accent3>
        <a:accent4>
          <a:srgbClr val="DADADA"/>
        </a:accent4>
        <a:accent5>
          <a:srgbClr val="C7C0E2"/>
        </a:accent5>
        <a:accent6>
          <a:srgbClr val="AB4991"/>
        </a:accent6>
        <a:hlink>
          <a:srgbClr val="CC66FF"/>
        </a:hlink>
        <a:folHlink>
          <a:srgbClr val="824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imono 4">
        <a:dk1>
          <a:srgbClr val="2F1311"/>
        </a:dk1>
        <a:lt1>
          <a:srgbClr val="7A8E9C"/>
        </a:lt1>
        <a:dk2>
          <a:srgbClr val="FDF4DF"/>
        </a:dk2>
        <a:lt2>
          <a:srgbClr val="3E4A52"/>
        </a:lt2>
        <a:accent1>
          <a:srgbClr val="81ABA0"/>
        </a:accent1>
        <a:accent2>
          <a:srgbClr val="CD817B"/>
        </a:accent2>
        <a:accent3>
          <a:srgbClr val="BEC6CB"/>
        </a:accent3>
        <a:accent4>
          <a:srgbClr val="270E0D"/>
        </a:accent4>
        <a:accent5>
          <a:srgbClr val="C1D2CD"/>
        </a:accent5>
        <a:accent6>
          <a:srgbClr val="BA746F"/>
        </a:accent6>
        <a:hlink>
          <a:srgbClr val="BEBC76"/>
        </a:hlink>
        <a:folHlink>
          <a:srgbClr val="668E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5">
        <a:dk1>
          <a:srgbClr val="2F1311"/>
        </a:dk1>
        <a:lt1>
          <a:srgbClr val="7A9C7C"/>
        </a:lt1>
        <a:dk2>
          <a:srgbClr val="FBEBC3"/>
        </a:dk2>
        <a:lt2>
          <a:srgbClr val="3C503D"/>
        </a:lt2>
        <a:accent1>
          <a:srgbClr val="D5B781"/>
        </a:accent1>
        <a:accent2>
          <a:srgbClr val="C16059"/>
        </a:accent2>
        <a:accent3>
          <a:srgbClr val="BECBBF"/>
        </a:accent3>
        <a:accent4>
          <a:srgbClr val="270E0D"/>
        </a:accent4>
        <a:accent5>
          <a:srgbClr val="E7D8C1"/>
        </a:accent5>
        <a:accent6>
          <a:srgbClr val="AF5650"/>
        </a:accent6>
        <a:hlink>
          <a:srgbClr val="F0B854"/>
        </a:hlink>
        <a:folHlink>
          <a:srgbClr val="DC893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6">
        <a:dk1>
          <a:srgbClr val="000000"/>
        </a:dk1>
        <a:lt1>
          <a:srgbClr val="D9EFE0"/>
        </a:lt1>
        <a:dk2>
          <a:srgbClr val="30605A"/>
        </a:dk2>
        <a:lt2>
          <a:srgbClr val="15331E"/>
        </a:lt2>
        <a:accent1>
          <a:srgbClr val="A4C6BA"/>
        </a:accent1>
        <a:accent2>
          <a:srgbClr val="558F7D"/>
        </a:accent2>
        <a:accent3>
          <a:srgbClr val="E9F6ED"/>
        </a:accent3>
        <a:accent4>
          <a:srgbClr val="000000"/>
        </a:accent4>
        <a:accent5>
          <a:srgbClr val="CFDFD9"/>
        </a:accent5>
        <a:accent6>
          <a:srgbClr val="4C8171"/>
        </a:accent6>
        <a:hlink>
          <a:srgbClr val="C1C177"/>
        </a:hlink>
        <a:folHlink>
          <a:srgbClr val="A08F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7">
        <a:dk1>
          <a:srgbClr val="2F1311"/>
        </a:dk1>
        <a:lt1>
          <a:srgbClr val="CFC7B5"/>
        </a:lt1>
        <a:dk2>
          <a:srgbClr val="853F35"/>
        </a:dk2>
        <a:lt2>
          <a:srgbClr val="8E7F5E"/>
        </a:lt2>
        <a:accent1>
          <a:srgbClr val="EBD2A5"/>
        </a:accent1>
        <a:accent2>
          <a:srgbClr val="A5C9A8"/>
        </a:accent2>
        <a:accent3>
          <a:srgbClr val="E4E0D7"/>
        </a:accent3>
        <a:accent4>
          <a:srgbClr val="270E0D"/>
        </a:accent4>
        <a:accent5>
          <a:srgbClr val="F3E5CF"/>
        </a:accent5>
        <a:accent6>
          <a:srgbClr val="95B698"/>
        </a:accent6>
        <a:hlink>
          <a:srgbClr val="C68510"/>
        </a:hlink>
        <a:folHlink>
          <a:srgbClr val="E5A87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imono 8">
        <a:dk1>
          <a:srgbClr val="000000"/>
        </a:dk1>
        <a:lt1>
          <a:srgbClr val="F0EED8"/>
        </a:lt1>
        <a:dk2>
          <a:srgbClr val="666729"/>
        </a:dk2>
        <a:lt2>
          <a:srgbClr val="3F3B19"/>
        </a:lt2>
        <a:accent1>
          <a:srgbClr val="E9D47D"/>
        </a:accent1>
        <a:accent2>
          <a:srgbClr val="D4DD91"/>
        </a:accent2>
        <a:accent3>
          <a:srgbClr val="F6F5E9"/>
        </a:accent3>
        <a:accent4>
          <a:srgbClr val="000000"/>
        </a:accent4>
        <a:accent5>
          <a:srgbClr val="F2E6BF"/>
        </a:accent5>
        <a:accent6>
          <a:srgbClr val="C0C883"/>
        </a:accent6>
        <a:hlink>
          <a:srgbClr val="9D943F"/>
        </a:hlink>
        <a:folHlink>
          <a:srgbClr val="C9C1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mono</Template>
  <TotalTime>366</TotalTime>
  <Words>907</Words>
  <Application>Microsoft Office PowerPoint</Application>
  <PresentationFormat>On-screen Show (4:3)</PresentationFormat>
  <Paragraphs>123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Kimono</vt:lpstr>
      <vt:lpstr>Equation.BREE4</vt:lpstr>
      <vt:lpstr>Equation</vt:lpstr>
      <vt:lpstr>1.2 (Day 1)    Mean vs. Median,  Box Plots, &amp; Measuring Spread by Standard Deviation </vt:lpstr>
      <vt:lpstr>Mean:  A measure of the center; the “average value.” </vt:lpstr>
      <vt:lpstr>Median:  The median M is the midpoint “middle value” of a distribution.  The number such that half the observations are smaller and the other half are larger.    To find the median of a distribution:</vt:lpstr>
      <vt:lpstr>Choices for center:</vt:lpstr>
      <vt:lpstr>Describing the Spread:</vt:lpstr>
      <vt:lpstr>Given:  Hank Aaron’s home run scores in his first 21 seasons</vt:lpstr>
      <vt:lpstr>                  1.2 (Day 2) 5 Number Summary Worksheet:</vt:lpstr>
      <vt:lpstr>5 Number Summary</vt:lpstr>
      <vt:lpstr>5 Number Summary &amp; Boxplots</vt:lpstr>
      <vt:lpstr>Find the Quartiles of Hank Aaron’s counts.</vt:lpstr>
      <vt:lpstr>The interquartile range (IQR) </vt:lpstr>
      <vt:lpstr>So, lets see if any of Hank Aaron’s counts are outliers</vt:lpstr>
      <vt:lpstr>PowerPoint Presentation</vt:lpstr>
      <vt:lpstr>Modified Boxplots: Graphs of the five number summary with outliers plotted individually</vt:lpstr>
      <vt:lpstr>Variance </vt:lpstr>
      <vt:lpstr>Standard Deviation</vt:lpstr>
      <vt:lpstr>Example:  A person’s metabolic rate is the rate at which the body consumes energy.  Here are the metabolic rates of 7 men who took part in a study of dieting.</vt:lpstr>
      <vt:lpstr>PowerPoint Presentation</vt:lpstr>
      <vt:lpstr>Properties of Standard Deviation</vt:lpstr>
      <vt:lpstr>IMPORTANT:  CHOOSING A SUMMARY</vt:lpstr>
    </vt:vector>
  </TitlesOfParts>
  <Company>SDH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n vs. Median, Box Plots, and Measuring Spread by standard deviation</dc:title>
  <dc:creator>Hillsborough Public Schools</dc:creator>
  <cp:lastModifiedBy>Erica Ryan</cp:lastModifiedBy>
  <cp:revision>36</cp:revision>
  <cp:lastPrinted>2016-08-31T11:12:06Z</cp:lastPrinted>
  <dcterms:created xsi:type="dcterms:W3CDTF">2008-08-14T12:45:12Z</dcterms:created>
  <dcterms:modified xsi:type="dcterms:W3CDTF">2017-08-30T15:00:13Z</dcterms:modified>
</cp:coreProperties>
</file>